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50D1A8" w14:textId="77777777" w:rsidR="00C01D9B" w:rsidRPr="00473EC0" w:rsidRDefault="00C01D9B" w:rsidP="00C01D9B">
      <w:pPr>
        <w:tabs>
          <w:tab w:val="left" w:pos="1500"/>
        </w:tabs>
        <w:spacing w:line="276" w:lineRule="auto"/>
        <w:ind w:left="357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73EC0">
        <w:rPr>
          <w:rFonts w:ascii="Times New Roman" w:hAnsi="Times New Roman" w:cs="Times New Roman"/>
          <w:b/>
          <w:sz w:val="28"/>
          <w:szCs w:val="28"/>
          <w:lang w:val="fr-FR"/>
        </w:rPr>
        <w:t xml:space="preserve">HƯỚNG DẪN CHẤM </w:t>
      </w:r>
    </w:p>
    <w:p w14:paraId="6887F930" w14:textId="1334F6BB" w:rsidR="00C01D9B" w:rsidRPr="00473EC0" w:rsidRDefault="00C01D9B" w:rsidP="00C01D9B">
      <w:pPr>
        <w:tabs>
          <w:tab w:val="left" w:pos="1500"/>
        </w:tabs>
        <w:spacing w:line="276" w:lineRule="auto"/>
        <w:ind w:left="357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73EC0">
        <w:rPr>
          <w:rFonts w:ascii="Times New Roman" w:hAnsi="Times New Roman" w:cs="Times New Roman"/>
          <w:b/>
          <w:sz w:val="28"/>
          <w:szCs w:val="28"/>
          <w:lang w:val="fr-FR"/>
        </w:rPr>
        <w:t xml:space="preserve">ĐỀ KIỂM TRA CUỐI HỌC KÌ I NĂM HỌC 2023 – 2024 </w:t>
      </w:r>
    </w:p>
    <w:p w14:paraId="436F9A80" w14:textId="77777777" w:rsidR="00C01D9B" w:rsidRPr="00473EC0" w:rsidRDefault="00C01D9B" w:rsidP="00C01D9B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3EC0">
        <w:rPr>
          <w:rFonts w:ascii="Times New Roman" w:hAnsi="Times New Roman" w:cs="Times New Roman"/>
          <w:b/>
          <w:sz w:val="28"/>
          <w:szCs w:val="28"/>
        </w:rPr>
        <w:t>MÔN: TOÁN 7</w:t>
      </w:r>
    </w:p>
    <w:p w14:paraId="2B870834" w14:textId="77777777" w:rsidR="00C01D9B" w:rsidRPr="00851F76" w:rsidRDefault="00C01D9B" w:rsidP="00C01D9B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u w:val="thick"/>
        </w:rPr>
      </w:pPr>
      <w:proofErr w:type="spellStart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>Mã</w:t>
      </w:r>
      <w:proofErr w:type="spellEnd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 xml:space="preserve"> </w:t>
      </w:r>
      <w:proofErr w:type="spellStart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>đề</w:t>
      </w:r>
      <w:proofErr w:type="spellEnd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>: 701</w:t>
      </w:r>
    </w:p>
    <w:p w14:paraId="76527559" w14:textId="1058B472" w:rsidR="00C01D9B" w:rsidRPr="00473EC0" w:rsidRDefault="00C01D9B" w:rsidP="00C01D9B">
      <w:pPr>
        <w:spacing w:line="288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73EC0"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TNKQ: </w:t>
      </w:r>
      <w:proofErr w:type="spellStart"/>
      <w:r w:rsidRPr="00473EC0">
        <w:rPr>
          <w:rFonts w:ascii="Times New Roman" w:hAnsi="Times New Roman" w:cs="Times New Roman"/>
          <w:i/>
          <w:sz w:val="28"/>
          <w:szCs w:val="28"/>
        </w:rPr>
        <w:t>Mỗi</w:t>
      </w:r>
      <w:proofErr w:type="spellEnd"/>
      <w:r w:rsidRPr="00473EC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473EC0">
        <w:rPr>
          <w:rFonts w:ascii="Times New Roman" w:hAnsi="Times New Roman" w:cs="Times New Roman"/>
          <w:i/>
          <w:sz w:val="28"/>
          <w:szCs w:val="28"/>
        </w:rPr>
        <w:t>câu</w:t>
      </w:r>
      <w:proofErr w:type="spellEnd"/>
      <w:r w:rsidRPr="00473EC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473EC0">
        <w:rPr>
          <w:rFonts w:ascii="Times New Roman" w:hAnsi="Times New Roman" w:cs="Times New Roman"/>
          <w:i/>
          <w:sz w:val="28"/>
          <w:szCs w:val="28"/>
        </w:rPr>
        <w:t>trả</w:t>
      </w:r>
      <w:proofErr w:type="spellEnd"/>
      <w:r w:rsidRPr="00473EC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473EC0">
        <w:rPr>
          <w:rFonts w:ascii="Times New Roman" w:hAnsi="Times New Roman" w:cs="Times New Roman"/>
          <w:i/>
          <w:sz w:val="28"/>
          <w:szCs w:val="28"/>
        </w:rPr>
        <w:t>lời</w:t>
      </w:r>
      <w:proofErr w:type="spellEnd"/>
      <w:r w:rsidRPr="00473EC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473EC0">
        <w:rPr>
          <w:rFonts w:ascii="Times New Roman" w:hAnsi="Times New Roman" w:cs="Times New Roman"/>
          <w:i/>
          <w:sz w:val="28"/>
          <w:szCs w:val="28"/>
        </w:rPr>
        <w:t>đúng</w:t>
      </w:r>
      <w:proofErr w:type="spellEnd"/>
      <w:r w:rsidRPr="00473EC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473EC0">
        <w:rPr>
          <w:rFonts w:ascii="Times New Roman" w:hAnsi="Times New Roman" w:cs="Times New Roman"/>
          <w:i/>
          <w:sz w:val="28"/>
          <w:szCs w:val="28"/>
        </w:rPr>
        <w:t>được</w:t>
      </w:r>
      <w:proofErr w:type="spellEnd"/>
      <w:r w:rsidRPr="00473EC0">
        <w:rPr>
          <w:rFonts w:ascii="Times New Roman" w:hAnsi="Times New Roman" w:cs="Times New Roman"/>
          <w:i/>
          <w:sz w:val="28"/>
          <w:szCs w:val="28"/>
        </w:rPr>
        <w:t xml:space="preserve"> 0,25 </w:t>
      </w:r>
      <w:proofErr w:type="spellStart"/>
      <w:r w:rsidRPr="00473EC0">
        <w:rPr>
          <w:rFonts w:ascii="Times New Roman" w:hAnsi="Times New Roman" w:cs="Times New Roman"/>
          <w:i/>
          <w:sz w:val="28"/>
          <w:szCs w:val="28"/>
        </w:rPr>
        <w:t>điể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7"/>
        <w:gridCol w:w="667"/>
        <w:gridCol w:w="614"/>
        <w:gridCol w:w="666"/>
        <w:gridCol w:w="666"/>
        <w:gridCol w:w="666"/>
        <w:gridCol w:w="666"/>
        <w:gridCol w:w="666"/>
        <w:gridCol w:w="666"/>
        <w:gridCol w:w="666"/>
        <w:gridCol w:w="670"/>
        <w:gridCol w:w="670"/>
        <w:gridCol w:w="670"/>
      </w:tblGrid>
      <w:tr w:rsidR="00C01D9B" w:rsidRPr="00473EC0" w14:paraId="3F9B912B" w14:textId="77777777" w:rsidTr="00751AE8">
        <w:tc>
          <w:tcPr>
            <w:tcW w:w="1129" w:type="dxa"/>
            <w:shd w:val="clear" w:color="auto" w:fill="auto"/>
            <w:vAlign w:val="center"/>
          </w:tcPr>
          <w:p w14:paraId="546CDBF4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6F3F0CF5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60E113BB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35BEC92C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73386776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55E608D6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74EDD407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62EC0C06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80" w:type="dxa"/>
          </w:tcPr>
          <w:p w14:paraId="14962936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80" w:type="dxa"/>
          </w:tcPr>
          <w:p w14:paraId="5FB7A6BA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80" w:type="dxa"/>
          </w:tcPr>
          <w:p w14:paraId="23840A8F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80" w:type="dxa"/>
          </w:tcPr>
          <w:p w14:paraId="1B95D363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80" w:type="dxa"/>
          </w:tcPr>
          <w:p w14:paraId="5DDB42B9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C01D9B" w:rsidRPr="00473EC0" w14:paraId="5CFB9947" w14:textId="77777777" w:rsidTr="00751AE8">
        <w:tc>
          <w:tcPr>
            <w:tcW w:w="1129" w:type="dxa"/>
            <w:shd w:val="clear" w:color="auto" w:fill="auto"/>
            <w:vAlign w:val="center"/>
          </w:tcPr>
          <w:p w14:paraId="4E1CEFEB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Đáp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680" w:type="dxa"/>
            <w:shd w:val="clear" w:color="auto" w:fill="auto"/>
            <w:vAlign w:val="center"/>
          </w:tcPr>
          <w:p w14:paraId="472CE748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20B197FD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58208ECA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7412B8F7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0D4ED6EA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24979A2A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6701F7DA" w14:textId="0C5A6242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vAlign w:val="center"/>
          </w:tcPr>
          <w:p w14:paraId="518E41AF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80" w:type="dxa"/>
            <w:vAlign w:val="center"/>
          </w:tcPr>
          <w:p w14:paraId="597AA818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vAlign w:val="center"/>
          </w:tcPr>
          <w:p w14:paraId="518F9289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vAlign w:val="center"/>
          </w:tcPr>
          <w:p w14:paraId="0BF5683E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80" w:type="dxa"/>
            <w:vAlign w:val="center"/>
          </w:tcPr>
          <w:p w14:paraId="60ACB729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</w:tr>
    </w:tbl>
    <w:p w14:paraId="3B341C86" w14:textId="77777777" w:rsidR="00C01D9B" w:rsidRPr="00473EC0" w:rsidRDefault="00C01D9B" w:rsidP="00C01D9B">
      <w:pPr>
        <w:spacing w:line="288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73EC0">
        <w:rPr>
          <w:rFonts w:ascii="Times New Roman" w:hAnsi="Times New Roman" w:cs="Times New Roman"/>
          <w:b/>
          <w:sz w:val="28"/>
          <w:szCs w:val="28"/>
          <w:lang w:val="vi-VN"/>
        </w:rPr>
        <w:t>II. TỰ LUẬN:</w:t>
      </w:r>
    </w:p>
    <w:tbl>
      <w:tblPr>
        <w:tblW w:w="95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709"/>
        <w:gridCol w:w="7201"/>
        <w:gridCol w:w="1080"/>
      </w:tblGrid>
      <w:tr w:rsidR="00C01D9B" w:rsidRPr="00473EC0" w14:paraId="2985BFAA" w14:textId="77777777" w:rsidTr="00751AE8">
        <w:tc>
          <w:tcPr>
            <w:tcW w:w="1271" w:type="dxa"/>
            <w:gridSpan w:val="2"/>
            <w:shd w:val="clear" w:color="auto" w:fill="auto"/>
            <w:vAlign w:val="center"/>
          </w:tcPr>
          <w:p w14:paraId="59371174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30A561A3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14:paraId="539F8387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7E622B" w:rsidRPr="00473EC0" w14:paraId="57670C88" w14:textId="77777777" w:rsidTr="00751AE8">
        <w:tc>
          <w:tcPr>
            <w:tcW w:w="562" w:type="dxa"/>
            <w:shd w:val="clear" w:color="auto" w:fill="auto"/>
            <w:vAlign w:val="center"/>
          </w:tcPr>
          <w:p w14:paraId="0B16ACA3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FE98E73" w14:textId="77777777" w:rsidR="007E622B" w:rsidRPr="00473EC0" w:rsidRDefault="007E622B" w:rsidP="00C01D9B">
            <w:pPr>
              <w:spacing w:line="288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3E0ADC8C" w14:textId="77777777" w:rsidR="007E622B" w:rsidRPr="00473EC0" w:rsidRDefault="007E622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Thực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hiện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phép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tính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</w:t>
            </w: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hợp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lí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nếu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có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thể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):</w:t>
            </w:r>
          </w:p>
        </w:tc>
        <w:tc>
          <w:tcPr>
            <w:tcW w:w="1080" w:type="dxa"/>
            <w:shd w:val="clear" w:color="auto" w:fill="auto"/>
          </w:tcPr>
          <w:p w14:paraId="41BBA99F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,0</w:t>
            </w:r>
          </w:p>
        </w:tc>
      </w:tr>
      <w:tr w:rsidR="007E622B" w:rsidRPr="00473EC0" w14:paraId="07F799D2" w14:textId="77777777" w:rsidTr="00244148">
        <w:trPr>
          <w:trHeight w:val="826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27589A18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D1C58A6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7201" w:type="dxa"/>
            <w:shd w:val="clear" w:color="auto" w:fill="auto"/>
          </w:tcPr>
          <w:p w14:paraId="6B524F89" w14:textId="0145751B" w:rsidR="007E622B" w:rsidRPr="00244148" w:rsidRDefault="007E622B" w:rsidP="00C01D9B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32"/>
              </w:rPr>
            </w:pPr>
            <w:r w:rsidRPr="00244148">
              <w:rPr>
                <w:rFonts w:ascii="Times New Roman" w:hAnsi="Times New Roman" w:cs="Times New Roman"/>
                <w:position w:val="-28"/>
                <w:sz w:val="28"/>
                <w:szCs w:val="32"/>
              </w:rPr>
              <w:object w:dxaOrig="2260" w:dyaOrig="720" w14:anchorId="06EA08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3pt;height:36.6pt" o:ole="">
                  <v:imagedata r:id="rId5" o:title=""/>
                </v:shape>
                <o:OLEObject Type="Embed" ProgID="Equation.DSMT4" ShapeID="_x0000_i1025" DrawAspect="Content" ObjectID="_1764675031" r:id="rId6"/>
              </w:objec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4D63C7DF" w14:textId="2988D980" w:rsidR="007E622B" w:rsidRPr="00473EC0" w:rsidRDefault="007E622B" w:rsidP="00244148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E622B" w:rsidRPr="00473EC0" w14:paraId="63298FB6" w14:textId="77777777" w:rsidTr="00751AE8">
        <w:tc>
          <w:tcPr>
            <w:tcW w:w="562" w:type="dxa"/>
            <w:vMerge/>
            <w:shd w:val="clear" w:color="auto" w:fill="auto"/>
            <w:vAlign w:val="center"/>
          </w:tcPr>
          <w:p w14:paraId="40D4BEAB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CA3747F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7201" w:type="dxa"/>
            <w:shd w:val="clear" w:color="auto" w:fill="auto"/>
          </w:tcPr>
          <w:p w14:paraId="65B905D3" w14:textId="77777777" w:rsidR="007E622B" w:rsidRPr="00473EC0" w:rsidRDefault="007E622B" w:rsidP="00C01D9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73EC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5A442D">
              <w:rPr>
                <w:rFonts w:ascii="Times New Roman" w:hAnsi="Times New Roman" w:cs="Times New Roman"/>
                <w:position w:val="-74"/>
                <w:sz w:val="28"/>
                <w:szCs w:val="32"/>
              </w:rPr>
              <w:object w:dxaOrig="3120" w:dyaOrig="1620" w14:anchorId="65A7C12D">
                <v:shape id="_x0000_i1026" type="#_x0000_t75" style="width:156.2pt;height:80.25pt" o:ole="">
                  <v:imagedata r:id="rId7" o:title=""/>
                </v:shape>
                <o:OLEObject Type="Embed" ProgID="Equation.DSMT4" ShapeID="_x0000_i1026" DrawAspect="Content" ObjectID="_1764675032" r:id="rId8"/>
              </w:object>
            </w:r>
          </w:p>
        </w:tc>
        <w:tc>
          <w:tcPr>
            <w:tcW w:w="1080" w:type="dxa"/>
            <w:shd w:val="clear" w:color="auto" w:fill="auto"/>
          </w:tcPr>
          <w:p w14:paraId="062159C1" w14:textId="77777777" w:rsidR="007E622B" w:rsidRPr="00473EC0" w:rsidRDefault="007E622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87CFC62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7DEB0913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CC81710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E622B" w:rsidRPr="00473EC0" w14:paraId="199ACCB4" w14:textId="77777777" w:rsidTr="00751AE8">
        <w:tc>
          <w:tcPr>
            <w:tcW w:w="562" w:type="dxa"/>
            <w:vMerge/>
            <w:shd w:val="clear" w:color="auto" w:fill="auto"/>
            <w:vAlign w:val="center"/>
          </w:tcPr>
          <w:p w14:paraId="4C7B1D39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A1CE0F6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7201" w:type="dxa"/>
            <w:shd w:val="clear" w:color="auto" w:fill="auto"/>
          </w:tcPr>
          <w:p w14:paraId="30EEFB42" w14:textId="3760BF01" w:rsidR="007E622B" w:rsidRPr="00473EC0" w:rsidRDefault="007E622B" w:rsidP="00C01D9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A442D">
              <w:rPr>
                <w:rFonts w:ascii="Times New Roman" w:hAnsi="Times New Roman" w:cs="Times New Roman"/>
                <w:position w:val="-68"/>
                <w:sz w:val="28"/>
                <w:szCs w:val="32"/>
              </w:rPr>
              <w:object w:dxaOrig="1939" w:dyaOrig="1960" w14:anchorId="6FAAC020">
                <v:shape id="_x0000_i1027" type="#_x0000_t75" style="width:96.8pt;height:98.35pt" o:ole="">
                  <v:imagedata r:id="rId9" o:title=""/>
                </v:shape>
                <o:OLEObject Type="Embed" ProgID="Equation.DSMT4" ShapeID="_x0000_i1027" DrawAspect="Content" ObjectID="_1764675033" r:id="rId10"/>
              </w:object>
            </w:r>
          </w:p>
        </w:tc>
        <w:tc>
          <w:tcPr>
            <w:tcW w:w="1080" w:type="dxa"/>
            <w:shd w:val="clear" w:color="auto" w:fill="auto"/>
          </w:tcPr>
          <w:p w14:paraId="5B29EE2A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2A29D44" w14:textId="77777777" w:rsidR="007E622B" w:rsidRPr="00473EC0" w:rsidRDefault="007E622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3783C00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16A2C769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DC8C0D6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E622B" w:rsidRPr="00473EC0" w14:paraId="118C277E" w14:textId="77777777" w:rsidTr="00751AE8">
        <w:trPr>
          <w:trHeight w:val="2036"/>
        </w:trPr>
        <w:tc>
          <w:tcPr>
            <w:tcW w:w="562" w:type="dxa"/>
            <w:vMerge/>
            <w:shd w:val="clear" w:color="auto" w:fill="auto"/>
            <w:vAlign w:val="center"/>
          </w:tcPr>
          <w:p w14:paraId="62ABCBB6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3B2F967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d)</w:t>
            </w:r>
          </w:p>
        </w:tc>
        <w:tc>
          <w:tcPr>
            <w:tcW w:w="7201" w:type="dxa"/>
            <w:shd w:val="clear" w:color="auto" w:fill="auto"/>
          </w:tcPr>
          <w:p w14:paraId="70904CBA" w14:textId="77777777" w:rsidR="007E622B" w:rsidRDefault="007E622B" w:rsidP="00C01D9B">
            <w:pPr>
              <w:spacing w:line="288" w:lineRule="auto"/>
              <w:jc w:val="both"/>
              <w:rPr>
                <w:rFonts w:ascii="Times New Roman" w:hAnsi="Times New Roman" w:cs="Times New Roman"/>
                <w:szCs w:val="28"/>
              </w:rPr>
            </w:pPr>
            <w:r w:rsidRPr="00244148">
              <w:rPr>
                <w:rFonts w:ascii="Times New Roman" w:hAnsi="Times New Roman" w:cs="Times New Roman"/>
                <w:position w:val="-32"/>
                <w:szCs w:val="28"/>
              </w:rPr>
              <w:object w:dxaOrig="3460" w:dyaOrig="840" w14:anchorId="0499713B">
                <v:shape id="_x0000_i1028" type="#_x0000_t75" style="width:173.1pt;height:41.7pt" o:ole="">
                  <v:imagedata r:id="rId11" o:title=""/>
                </v:shape>
                <o:OLEObject Type="Embed" ProgID="Equation.DSMT4" ShapeID="_x0000_i1028" DrawAspect="Content" ObjectID="_1764675034" r:id="rId12"/>
              </w:object>
            </w:r>
          </w:p>
          <w:p w14:paraId="3416E106" w14:textId="3261D7D1" w:rsidR="007E622B" w:rsidRPr="00473EC0" w:rsidRDefault="007E622B" w:rsidP="00C01D9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30A1D">
              <w:rPr>
                <w:position w:val="-46"/>
              </w:rPr>
              <w:object w:dxaOrig="1860" w:dyaOrig="1060" w14:anchorId="57CD8AD0">
                <v:shape id="_x0000_i1029" type="#_x0000_t75" style="width:92.85pt;height:53.1pt" o:ole="">
                  <v:imagedata r:id="rId13" o:title=""/>
                </v:shape>
                <o:OLEObject Type="Embed" ProgID="Equation.DSMT4" ShapeID="_x0000_i1029" DrawAspect="Content" ObjectID="_1764675035" r:id="rId14"/>
              </w:object>
            </w:r>
          </w:p>
        </w:tc>
        <w:tc>
          <w:tcPr>
            <w:tcW w:w="1080" w:type="dxa"/>
            <w:shd w:val="clear" w:color="auto" w:fill="auto"/>
          </w:tcPr>
          <w:p w14:paraId="6CC37FB7" w14:textId="77777777" w:rsidR="007E622B" w:rsidRDefault="007E622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30775D6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0404B03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6D8A9BBC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9857FFE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01D9B" w:rsidRPr="00473EC0" w14:paraId="4F9B1B29" w14:textId="77777777" w:rsidTr="00751AE8">
        <w:tc>
          <w:tcPr>
            <w:tcW w:w="562" w:type="dxa"/>
            <w:shd w:val="clear" w:color="auto" w:fill="auto"/>
            <w:vAlign w:val="center"/>
          </w:tcPr>
          <w:p w14:paraId="48D3B5C2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CF0BB06" w14:textId="77777777" w:rsidR="00C01D9B" w:rsidRPr="00473EC0" w:rsidRDefault="00C01D9B" w:rsidP="00C01D9B">
            <w:pPr>
              <w:spacing w:line="288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3A43D66F" w14:textId="77777777" w:rsidR="00C01D9B" w:rsidRPr="005A442D" w:rsidRDefault="00C01D9B" w:rsidP="00C01D9B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Tìm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x, </w:t>
            </w:r>
            <w:proofErr w:type="spellStart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biết</w:t>
            </w:r>
            <w:proofErr w:type="spellEnd"/>
            <w:r w:rsidRPr="00473EC0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  <w:tc>
          <w:tcPr>
            <w:tcW w:w="1080" w:type="dxa"/>
            <w:shd w:val="clear" w:color="auto" w:fill="auto"/>
          </w:tcPr>
          <w:p w14:paraId="57862089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,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</w:tr>
      <w:tr w:rsidR="007E622B" w:rsidRPr="00473EC0" w14:paraId="08C6C14B" w14:textId="77777777" w:rsidTr="00751AE8">
        <w:tc>
          <w:tcPr>
            <w:tcW w:w="562" w:type="dxa"/>
            <w:vMerge w:val="restart"/>
            <w:shd w:val="clear" w:color="auto" w:fill="auto"/>
            <w:vAlign w:val="center"/>
          </w:tcPr>
          <w:p w14:paraId="0C6DC33F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4B2D403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69E80912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</w:tcPr>
          <w:p w14:paraId="05B0F8CB" w14:textId="6524D83F" w:rsidR="007E622B" w:rsidRDefault="007E622B" w:rsidP="00C01D9B">
            <w:pPr>
              <w:spacing w:line="288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5A442D">
              <w:rPr>
                <w:rFonts w:ascii="Times New Roman" w:hAnsi="Times New Roman" w:cs="Times New Roman"/>
                <w:position w:val="-8"/>
                <w:sz w:val="28"/>
                <w:szCs w:val="32"/>
              </w:rPr>
              <w:object w:dxaOrig="840" w:dyaOrig="400" w14:anchorId="0D99A39A">
                <v:shape id="_x0000_i1030" type="#_x0000_t75" style="width:41.7pt;height:20.05pt" o:ole="">
                  <v:imagedata r:id="rId15" o:title=""/>
                </v:shape>
                <o:OLEObject Type="Embed" ProgID="Equation.DSMT4" ShapeID="_x0000_i1030" DrawAspect="Content" ObjectID="_1764675036" r:id="rId16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244148">
              <w:rPr>
                <w:position w:val="-6"/>
              </w:rPr>
              <w:object w:dxaOrig="620" w:dyaOrig="300" w14:anchorId="5B248237">
                <v:shape id="_x0000_i1031" type="#_x0000_t75" style="width:30.7pt;height:14.95pt" o:ole="">
                  <v:imagedata r:id="rId17" o:title=""/>
                </v:shape>
                <o:OLEObject Type="Embed" ProgID="Equation.DSMT4" ShapeID="_x0000_i1031" DrawAspect="Content" ObjectID="_1764675037" r:id="rId18"/>
              </w:object>
            </w:r>
          </w:p>
          <w:p w14:paraId="714543E2" w14:textId="77777777" w:rsidR="007E622B" w:rsidRDefault="007E622B" w:rsidP="00C01D9B">
            <w:pPr>
              <w:spacing w:line="288" w:lineRule="auto"/>
            </w:pPr>
            <w:r w:rsidRPr="005A442D">
              <w:rPr>
                <w:position w:val="-8"/>
              </w:rPr>
              <w:object w:dxaOrig="1579" w:dyaOrig="400" w14:anchorId="5A260324">
                <v:shape id="_x0000_i1032" type="#_x0000_t75" style="width:79.5pt;height:20.05pt" o:ole="">
                  <v:imagedata r:id="rId19" o:title=""/>
                </v:shape>
                <o:OLEObject Type="Embed" ProgID="Equation.DSMT4" ShapeID="_x0000_i1032" DrawAspect="Content" ObjectID="_1764675038" r:id="rId20"/>
              </w:object>
            </w:r>
          </w:p>
          <w:p w14:paraId="094A2187" w14:textId="77777777" w:rsidR="007E622B" w:rsidRDefault="007E622B" w:rsidP="00C01D9B">
            <w:pPr>
              <w:spacing w:line="288" w:lineRule="auto"/>
              <w:ind w:left="455"/>
              <w:rPr>
                <w:rFonts w:ascii="Times New Roman" w:hAnsi="Times New Roman" w:cs="Times New Roman"/>
                <w:sz w:val="28"/>
                <w:szCs w:val="28"/>
              </w:rPr>
            </w:pPr>
            <w:r w:rsidRPr="005A442D">
              <w:rPr>
                <w:position w:val="-12"/>
              </w:rPr>
              <w:object w:dxaOrig="1900" w:dyaOrig="420" w14:anchorId="7F535EC1">
                <v:shape id="_x0000_i1033" type="#_x0000_t75" style="width:95.2pt;height:20.85pt" o:ole="">
                  <v:imagedata r:id="rId21" o:title=""/>
                </v:shape>
                <o:OLEObject Type="Embed" ProgID="Equation.DSMT4" ShapeID="_x0000_i1033" DrawAspect="Content" ObjectID="_1764675039" r:id="rId22"/>
              </w:object>
            </w:r>
            <w:r w:rsidRPr="00473EC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7BF4E539" w14:textId="0F7B7F39" w:rsidR="007E622B" w:rsidRPr="00C01D9B" w:rsidRDefault="007E622B" w:rsidP="00C01D9B">
            <w:pPr>
              <w:spacing w:line="288" w:lineRule="auto"/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4E71F5">
              <w:rPr>
                <w:position w:val="-6"/>
              </w:rPr>
              <w:object w:dxaOrig="760" w:dyaOrig="300" w14:anchorId="3C671AC8">
                <v:shape id="_x0000_i1034" type="#_x0000_t75" style="width:37.75pt;height:14.95pt" o:ole="">
                  <v:imagedata r:id="rId23" o:title=""/>
                </v:shape>
                <o:OLEObject Type="Embed" ProgID="Equation.DSMT4" ShapeID="_x0000_i1034" DrawAspect="Content" ObjectID="_1764675040" r:id="rId24"/>
              </w:object>
            </w:r>
          </w:p>
        </w:tc>
        <w:tc>
          <w:tcPr>
            <w:tcW w:w="1080" w:type="dxa"/>
            <w:shd w:val="clear" w:color="auto" w:fill="auto"/>
          </w:tcPr>
          <w:p w14:paraId="7D0AA9D9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D22EAA3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5F902BFB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8F421F0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E622B" w:rsidRPr="00473EC0" w14:paraId="555A2998" w14:textId="77777777" w:rsidTr="007C134E">
        <w:tc>
          <w:tcPr>
            <w:tcW w:w="562" w:type="dxa"/>
            <w:vMerge/>
            <w:shd w:val="clear" w:color="auto" w:fill="auto"/>
            <w:vAlign w:val="center"/>
          </w:tcPr>
          <w:p w14:paraId="4BF20A33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F7E29F6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7201" w:type="dxa"/>
            <w:shd w:val="clear" w:color="auto" w:fill="auto"/>
          </w:tcPr>
          <w:p w14:paraId="461C7744" w14:textId="175FA5E5" w:rsidR="007E622B" w:rsidRDefault="007E622B" w:rsidP="007C134E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32"/>
              </w:rPr>
            </w:pPr>
            <w:r w:rsidRPr="007C134E">
              <w:rPr>
                <w:rFonts w:ascii="Times New Roman" w:hAnsi="Times New Roman" w:cs="Times New Roman"/>
                <w:position w:val="-26"/>
                <w:sz w:val="28"/>
                <w:szCs w:val="32"/>
              </w:rPr>
              <w:object w:dxaOrig="1160" w:dyaOrig="700" w14:anchorId="5A7B507C">
                <v:shape id="_x0000_i1035" type="#_x0000_t75" style="width:57.85pt;height:35.4pt" o:ole="">
                  <v:imagedata r:id="rId25" o:title=""/>
                </v:shape>
                <o:OLEObject Type="Embed" ProgID="Equation.DSMT4" ShapeID="_x0000_i1035" DrawAspect="Content" ObjectID="_1764675041" r:id="rId26"/>
              </w:object>
            </w:r>
          </w:p>
          <w:p w14:paraId="4D184EAF" w14:textId="2AFE8377" w:rsidR="007E622B" w:rsidRDefault="007E622B" w:rsidP="007C134E">
            <w:pPr>
              <w:spacing w:line="288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TH1: </w:t>
            </w:r>
            <w:r w:rsidRPr="007C134E">
              <w:rPr>
                <w:position w:val="-26"/>
              </w:rPr>
              <w:object w:dxaOrig="3440" w:dyaOrig="700" w14:anchorId="47CB791E">
                <v:shape id="_x0000_i1036" type="#_x0000_t75" style="width:173.1pt;height:34.25pt" o:ole="">
                  <v:imagedata r:id="rId27" o:title=""/>
                </v:shape>
                <o:OLEObject Type="Embed" ProgID="Equation.DSMT4" ShapeID="_x0000_i1036" DrawAspect="Content" ObjectID="_1764675042" r:id="rId28"/>
              </w:object>
            </w:r>
          </w:p>
          <w:p w14:paraId="388F6764" w14:textId="5DC6CDEC" w:rsidR="007E622B" w:rsidRDefault="007E622B" w:rsidP="007C134E">
            <w:pPr>
              <w:spacing w:line="288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TH2: </w:t>
            </w:r>
            <w:r w:rsidRPr="007C134E">
              <w:rPr>
                <w:position w:val="-26"/>
              </w:rPr>
              <w:object w:dxaOrig="3820" w:dyaOrig="700" w14:anchorId="281A136E">
                <v:shape id="_x0000_i1037" type="#_x0000_t75" style="width:192pt;height:34.25pt" o:ole="">
                  <v:imagedata r:id="rId29" o:title=""/>
                </v:shape>
                <o:OLEObject Type="Embed" ProgID="Equation.DSMT4" ShapeID="_x0000_i1037" DrawAspect="Content" ObjectID="_1764675043" r:id="rId30"/>
              </w:object>
            </w:r>
          </w:p>
          <w:p w14:paraId="707E3CAB" w14:textId="1AA1FD7B" w:rsidR="007E622B" w:rsidRPr="00473EC0" w:rsidRDefault="007E622B" w:rsidP="007C134E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32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lastRenderedPageBreak/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7C134E">
              <w:rPr>
                <w:position w:val="-32"/>
              </w:rPr>
              <w:object w:dxaOrig="1260" w:dyaOrig="780" w14:anchorId="6077EA86">
                <v:shape id="_x0000_i1038" type="#_x0000_t75" style="width:63.35pt;height:39.75pt" o:ole="">
                  <v:imagedata r:id="rId31" o:title=""/>
                </v:shape>
                <o:OLEObject Type="Embed" ProgID="Equation.DSMT4" ShapeID="_x0000_i1038" DrawAspect="Content" ObjectID="_1764675044" r:id="rId32"/>
              </w:object>
            </w:r>
          </w:p>
        </w:tc>
        <w:tc>
          <w:tcPr>
            <w:tcW w:w="1080" w:type="dxa"/>
            <w:shd w:val="clear" w:color="auto" w:fill="auto"/>
          </w:tcPr>
          <w:p w14:paraId="35EA680E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8A072FB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CA6A558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4781A017" w14:textId="77777777" w:rsidR="007E622B" w:rsidRDefault="007E622B" w:rsidP="00244148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0220D05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E622B" w:rsidRPr="00473EC0" w14:paraId="01DDEBC0" w14:textId="77777777" w:rsidTr="00751AE8">
        <w:tc>
          <w:tcPr>
            <w:tcW w:w="562" w:type="dxa"/>
            <w:vMerge/>
            <w:shd w:val="clear" w:color="auto" w:fill="auto"/>
            <w:vAlign w:val="center"/>
          </w:tcPr>
          <w:p w14:paraId="7EFA8F92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D62CEB2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02A069D8" w14:textId="77777777" w:rsidR="007E622B" w:rsidRDefault="007E622B" w:rsidP="00C01D9B">
            <w:pPr>
              <w:spacing w:line="288" w:lineRule="auto"/>
              <w:rPr>
                <w:rFonts w:ascii="Times New Roman" w:hAnsi="Times New Roman" w:cs="Times New Roman"/>
                <w:color w:val="FF0000"/>
                <w:sz w:val="28"/>
                <w:szCs w:val="32"/>
              </w:rPr>
            </w:pPr>
            <w:r w:rsidRPr="00473EC0">
              <w:rPr>
                <w:rFonts w:ascii="Times New Roman" w:hAnsi="Times New Roman" w:cs="Times New Roman"/>
                <w:color w:val="FF0000"/>
                <w:position w:val="-32"/>
                <w:sz w:val="28"/>
                <w:szCs w:val="32"/>
              </w:rPr>
              <w:object w:dxaOrig="2500" w:dyaOrig="780" w14:anchorId="736CEE6B">
                <v:shape id="_x0000_i1039" type="#_x0000_t75" style="width:123.95pt;height:38.95pt" o:ole="">
                  <v:imagedata r:id="rId33" o:title=""/>
                </v:shape>
                <o:OLEObject Type="Embed" ProgID="Equation.DSMT4" ShapeID="_x0000_i1039" DrawAspect="Content" ObjectID="_1764675045" r:id="rId34"/>
              </w:object>
            </w:r>
          </w:p>
          <w:p w14:paraId="5F093B97" w14:textId="77777777" w:rsidR="007E622B" w:rsidRDefault="007E622B" w:rsidP="00C01D9B">
            <w:pPr>
              <w:spacing w:line="288" w:lineRule="auto"/>
            </w:pP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TH1: </w:t>
            </w:r>
            <w:r w:rsidRPr="00D55FE2">
              <w:rPr>
                <w:position w:val="-28"/>
              </w:rPr>
              <w:object w:dxaOrig="2299" w:dyaOrig="720" w14:anchorId="3503739C">
                <v:shape id="_x0000_i1040" type="#_x0000_t75" style="width:115.3pt;height:36.2pt" o:ole="">
                  <v:imagedata r:id="rId35" o:title=""/>
                </v:shape>
                <o:OLEObject Type="Embed" ProgID="Equation.DSMT4" ShapeID="_x0000_i1040" DrawAspect="Content" ObjectID="_1764675046" r:id="rId36"/>
              </w:object>
            </w:r>
          </w:p>
          <w:p w14:paraId="003FEB93" w14:textId="77777777" w:rsidR="007E622B" w:rsidRDefault="007E622B" w:rsidP="00C01D9B">
            <w:pPr>
              <w:spacing w:line="288" w:lineRule="auto"/>
            </w:pP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TH2: </w:t>
            </w:r>
            <w:r w:rsidRPr="00D55FE2">
              <w:rPr>
                <w:position w:val="-6"/>
              </w:rPr>
              <w:object w:dxaOrig="2360" w:dyaOrig="360" w14:anchorId="60770182">
                <v:shape id="_x0000_i1041" type="#_x0000_t75" style="width:118.8pt;height:18.5pt" o:ole="">
                  <v:imagedata r:id="rId37" o:title=""/>
                </v:shape>
                <o:OLEObject Type="Embed" ProgID="Equation.DSMT4" ShapeID="_x0000_i1041" DrawAspect="Content" ObjectID="_1764675047" r:id="rId38"/>
              </w:object>
            </w:r>
          </w:p>
          <w:p w14:paraId="2F3D171B" w14:textId="77777777" w:rsidR="007E622B" w:rsidRPr="00D55FE2" w:rsidRDefault="007E622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D55FE2">
              <w:rPr>
                <w:position w:val="-32"/>
              </w:rPr>
              <w:object w:dxaOrig="1540" w:dyaOrig="780" w14:anchorId="5081D043">
                <v:shape id="_x0000_i1042" type="#_x0000_t75" style="width:76.7pt;height:38.95pt" o:ole="">
                  <v:imagedata r:id="rId39" o:title=""/>
                </v:shape>
                <o:OLEObject Type="Embed" ProgID="Equation.DSMT4" ShapeID="_x0000_i1042" DrawAspect="Content" ObjectID="_1764675048" r:id="rId40"/>
              </w:object>
            </w:r>
          </w:p>
        </w:tc>
        <w:tc>
          <w:tcPr>
            <w:tcW w:w="1080" w:type="dxa"/>
            <w:shd w:val="clear" w:color="auto" w:fill="auto"/>
          </w:tcPr>
          <w:p w14:paraId="55AC4332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C9ABBF7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729D4A9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AD040BE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3250A1B3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A582059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01D9B" w:rsidRPr="00473EC0" w14:paraId="77EF27BD" w14:textId="77777777" w:rsidTr="00751AE8">
        <w:tc>
          <w:tcPr>
            <w:tcW w:w="562" w:type="dxa"/>
            <w:shd w:val="clear" w:color="auto" w:fill="auto"/>
            <w:vAlign w:val="center"/>
          </w:tcPr>
          <w:p w14:paraId="39A9CA11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1B9B330" w14:textId="77777777" w:rsidR="00C01D9B" w:rsidRPr="00473EC0" w:rsidRDefault="00C01D9B" w:rsidP="00C01D9B">
            <w:pPr>
              <w:spacing w:line="288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0C1C0E16" w14:textId="77777777" w:rsidR="00C01D9B" w:rsidRPr="00473EC0" w:rsidRDefault="00C01D9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14:paraId="2B5506B5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,5</w:t>
            </w:r>
          </w:p>
        </w:tc>
      </w:tr>
      <w:tr w:rsidR="00C01D9B" w:rsidRPr="00473EC0" w14:paraId="35CA6FDD" w14:textId="77777777" w:rsidTr="00751AE8">
        <w:tc>
          <w:tcPr>
            <w:tcW w:w="562" w:type="dxa"/>
            <w:shd w:val="clear" w:color="auto" w:fill="auto"/>
            <w:vAlign w:val="center"/>
          </w:tcPr>
          <w:p w14:paraId="2CD483A2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FCAAEFF" w14:textId="77777777" w:rsidR="00C01D9B" w:rsidRPr="00473EC0" w:rsidRDefault="00C01D9B" w:rsidP="00C01D9B">
            <w:pPr>
              <w:spacing w:line="288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4DA861F9" w14:textId="35555D85" w:rsidR="00C01D9B" w:rsidRPr="00473EC0" w:rsidRDefault="00C01D9B" w:rsidP="007C134E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C134E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iền</w:t>
            </w:r>
            <w:proofErr w:type="spellEnd"/>
            <w:r w:rsidR="007C134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C134E">
              <w:rPr>
                <w:rFonts w:ascii="Times New Roman" w:hAnsi="Times New Roman" w:cs="Times New Roman"/>
                <w:sz w:val="28"/>
                <w:szCs w:val="28"/>
              </w:rPr>
              <w:t>mu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u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dư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uộ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rố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ầ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ượ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55FE2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700" w:dyaOrig="300" w14:anchorId="1F1F73BB">
                <v:shape id="_x0000_i1043" type="#_x0000_t75" style="width:35.4pt;height:14.95pt" o:ole="">
                  <v:imagedata r:id="rId41" o:title=""/>
                </v:shape>
                <o:OLEObject Type="Embed" ProgID="Equation.DSMT4" ShapeID="_x0000_i1043" DrawAspect="Content" ObjectID="_1764675049" r:id="rId42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(</w:t>
            </w:r>
            <w:r w:rsidRPr="00D55FE2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1340" w:dyaOrig="360" w14:anchorId="14A79B29">
                <v:shape id="_x0000_i1044" type="#_x0000_t75" style="width:67.3pt;height:18.5pt" o:ole="">
                  <v:imagedata r:id="rId43" o:title=""/>
                </v:shape>
                <o:OLEObject Type="Embed" ProgID="Equation.DSMT4" ShapeID="_x0000_i1044" DrawAspect="Content" ObjectID="_1764675050" r:id="rId44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đồ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>)</w:t>
            </w:r>
          </w:p>
          <w:p w14:paraId="4FC378AE" w14:textId="77777777" w:rsidR="00C01D9B" w:rsidRDefault="00C01D9B" w:rsidP="007C134E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hAnsi="Times New Roman" w:cs="Times New Roman"/>
                <w:sz w:val="28"/>
                <w:szCs w:val="28"/>
              </w:rPr>
              <w:t xml:space="preserve">Theo </w:t>
            </w:r>
            <w:proofErr w:type="spellStart"/>
            <w:r w:rsidRPr="00473EC0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473E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473EC0">
              <w:rPr>
                <w:rFonts w:ascii="Times New Roman" w:hAnsi="Times New Roman" w:cs="Times New Roman"/>
                <w:sz w:val="28"/>
                <w:szCs w:val="28"/>
              </w:rPr>
              <w:t xml:space="preserve">, ta </w:t>
            </w:r>
            <w:proofErr w:type="spellStart"/>
            <w:r w:rsidRPr="00473EC0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473EC0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18F98248" w14:textId="6B3C416C" w:rsidR="00C01D9B" w:rsidRPr="00473EC0" w:rsidRDefault="00C01D9B" w:rsidP="007C134E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E3656">
              <w:rPr>
                <w:rFonts w:ascii="Times New Roman" w:hAnsi="Times New Roman" w:cs="Times New Roman"/>
                <w:position w:val="-28"/>
                <w:sz w:val="28"/>
                <w:szCs w:val="32"/>
              </w:rPr>
              <w:object w:dxaOrig="1480" w:dyaOrig="720" w14:anchorId="7CF83FA5">
                <v:shape id="_x0000_i1045" type="#_x0000_t75" style="width:73.95pt;height:36.2pt" o:ole="">
                  <v:imagedata r:id="rId45" o:title=""/>
                </v:shape>
                <o:OLEObject Type="Embed" ProgID="Equation.DSMT4" ShapeID="_x0000_i1045" DrawAspect="Content" ObjectID="_1764675051" r:id="rId46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="007A47B2" w:rsidRPr="00D55FE2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2000" w:dyaOrig="360" w14:anchorId="5AAE8F48">
                <v:shape id="_x0000_i1046" type="#_x0000_t75" style="width:101.1pt;height:18.5pt" o:ole="">
                  <v:imagedata r:id="rId47" o:title=""/>
                </v:shape>
                <o:OLEObject Type="Embed" ProgID="Equation.DSMT4" ShapeID="_x0000_i1046" DrawAspect="Content" ObjectID="_1764675052" r:id="rId48"/>
              </w:object>
            </w:r>
          </w:p>
          <w:p w14:paraId="3707BA2E" w14:textId="77777777" w:rsidR="00C01D9B" w:rsidRDefault="00C01D9B" w:rsidP="007C134E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Áp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dãy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tỉ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:</w:t>
            </w:r>
          </w:p>
          <w:p w14:paraId="3E7E4F20" w14:textId="777C1DAE" w:rsidR="00C01D9B" w:rsidRDefault="007A47B2" w:rsidP="007C134E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32"/>
              </w:rPr>
            </w:pPr>
            <w:r w:rsidRPr="001E3656">
              <w:rPr>
                <w:rFonts w:ascii="Times New Roman" w:hAnsi="Times New Roman" w:cs="Times New Roman"/>
                <w:position w:val="-28"/>
                <w:sz w:val="28"/>
                <w:szCs w:val="32"/>
              </w:rPr>
              <w:object w:dxaOrig="4880" w:dyaOrig="720" w14:anchorId="75BB9E2F">
                <v:shape id="_x0000_i1047" type="#_x0000_t75" style="width:245.5pt;height:36.2pt" o:ole="">
                  <v:imagedata r:id="rId49" o:title=""/>
                </v:shape>
                <o:OLEObject Type="Embed" ProgID="Equation.DSMT4" ShapeID="_x0000_i1047" DrawAspect="Content" ObjectID="_1764675053" r:id="rId50"/>
              </w:object>
            </w:r>
          </w:p>
          <w:p w14:paraId="0EAE655B" w14:textId="6DEB7D01" w:rsidR="00C01D9B" w:rsidRPr="00473EC0" w:rsidRDefault="007A47B2" w:rsidP="007C134E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E3656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4440" w:dyaOrig="360" w14:anchorId="39B079E5">
                <v:shape id="_x0000_i1048" type="#_x0000_t75" style="width:223.1pt;height:18.5pt" o:ole="">
                  <v:imagedata r:id="rId51" o:title=""/>
                </v:shape>
                <o:OLEObject Type="Embed" ProgID="Equation.DSMT4" ShapeID="_x0000_i1048" DrawAspect="Content" ObjectID="_1764675054" r:id="rId52"/>
              </w:object>
            </w:r>
          </w:p>
          <w:p w14:paraId="537308A8" w14:textId="0383ED97" w:rsidR="00C01D9B" w:rsidRPr="00473EC0" w:rsidRDefault="00C01D9B" w:rsidP="007C134E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C134E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="007C134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C134E">
              <w:rPr>
                <w:rFonts w:ascii="Times New Roman" w:eastAsia="Times New Roman" w:hAnsi="Times New Roman" w:cs="Times New Roman"/>
                <w:sz w:val="28"/>
                <w:szCs w:val="28"/>
              </w:rPr>
              <w:t>tiền</w:t>
            </w:r>
            <w:proofErr w:type="spellEnd"/>
            <w:r w:rsidR="007C134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C134E">
              <w:rPr>
                <w:rFonts w:ascii="Times New Roman" w:eastAsia="Times New Roman" w:hAnsi="Times New Roman" w:cs="Times New Roman"/>
                <w:sz w:val="28"/>
                <w:szCs w:val="28"/>
              </w:rPr>
              <w:t>mu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à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u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ư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uộ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à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rố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lầ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lượ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="007A47B2" w:rsidRPr="001E3656">
              <w:rPr>
                <w:rFonts w:ascii="Times New Roman" w:hAnsi="Times New Roman" w:cs="Times New Roman"/>
                <w:position w:val="-10"/>
                <w:sz w:val="28"/>
                <w:szCs w:val="32"/>
              </w:rPr>
              <w:object w:dxaOrig="2340" w:dyaOrig="340" w14:anchorId="424113BE">
                <v:shape id="_x0000_i1049" type="#_x0000_t75" style="width:118.05pt;height:16.9pt" o:ole="">
                  <v:imagedata r:id="rId53" o:title=""/>
                </v:shape>
                <o:OLEObject Type="Embed" ProgID="Equation.DSMT4" ShapeID="_x0000_i1049" DrawAspect="Content" ObjectID="_1764675055" r:id="rId54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đồ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>.</w:t>
            </w:r>
          </w:p>
        </w:tc>
        <w:tc>
          <w:tcPr>
            <w:tcW w:w="1080" w:type="dxa"/>
            <w:shd w:val="clear" w:color="auto" w:fill="auto"/>
          </w:tcPr>
          <w:p w14:paraId="7F20027F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0A0CD0CE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8B31C52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A523314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3E7E766F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4925705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D21145C" w14:textId="77777777" w:rsidR="00C01D9B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  <w:p w14:paraId="0916FA72" w14:textId="77777777" w:rsidR="00C01D9B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192A5E7" w14:textId="77777777" w:rsidR="00C01D9B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01F37B7E" w14:textId="77777777" w:rsidR="00C01D9B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4D54BD0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01D9B" w:rsidRPr="00473EC0" w14:paraId="536CC860" w14:textId="77777777" w:rsidTr="00751AE8">
        <w:tc>
          <w:tcPr>
            <w:tcW w:w="562" w:type="dxa"/>
            <w:shd w:val="clear" w:color="auto" w:fill="auto"/>
            <w:vAlign w:val="center"/>
          </w:tcPr>
          <w:p w14:paraId="32324116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CF7ADA0" w14:textId="77777777" w:rsidR="00C01D9B" w:rsidRPr="00473EC0" w:rsidRDefault="00C01D9B" w:rsidP="00C01D9B">
            <w:pPr>
              <w:spacing w:line="288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54CCBBA6" w14:textId="77777777" w:rsidR="00C01D9B" w:rsidRPr="00473EC0" w:rsidRDefault="00C01D9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shd w:val="clear" w:color="auto" w:fill="auto"/>
          </w:tcPr>
          <w:p w14:paraId="4D47B80E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,5</w:t>
            </w:r>
          </w:p>
        </w:tc>
      </w:tr>
      <w:tr w:rsidR="007E622B" w:rsidRPr="00473EC0" w14:paraId="26B2E424" w14:textId="77777777" w:rsidTr="00751AE8">
        <w:tc>
          <w:tcPr>
            <w:tcW w:w="562" w:type="dxa"/>
            <w:vMerge w:val="restart"/>
            <w:shd w:val="clear" w:color="auto" w:fill="auto"/>
            <w:vAlign w:val="center"/>
          </w:tcPr>
          <w:p w14:paraId="0F4FFC2B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A89C9AD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630AB355" w14:textId="77777777" w:rsidR="007E622B" w:rsidRPr="00473EC0" w:rsidRDefault="007E622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E3656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2100" w:dyaOrig="400" w14:anchorId="559F39C9">
                <v:shape id="_x0000_i1050" type="#_x0000_t75" style="width:104.25pt;height:20.05pt" o:ole="">
                  <v:imagedata r:id="rId55" o:title=""/>
                </v:shape>
                <o:OLEObject Type="Embed" ProgID="Equation.DSMT4" ShapeID="_x0000_i1050" DrawAspect="Content" ObjectID="_1764675056" r:id="rId56"/>
              </w:object>
            </w: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mà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vị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trí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ồ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ị</w:t>
            </w:r>
            <w:proofErr w:type="spellEnd"/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2C8EBAA4" w14:textId="607ED310" w:rsidR="007E622B" w:rsidRPr="00473EC0" w:rsidRDefault="007E622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340" w:dyaOrig="260" w14:anchorId="5878C516">
                <v:shape id="_x0000_i1051" type="#_x0000_t75" style="width:17.3pt;height:13pt" o:ole="">
                  <v:imagedata r:id="rId57" o:title=""/>
                </v:shape>
                <o:OLEObject Type="Embed" ProgID="Equation.DSMT4" ShapeID="_x0000_i1051" DrawAspect="Content" ObjectID="_1764675057" r:id="rId58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a // b.</w:t>
            </w:r>
          </w:p>
        </w:tc>
        <w:tc>
          <w:tcPr>
            <w:tcW w:w="1080" w:type="dxa"/>
            <w:shd w:val="clear" w:color="auto" w:fill="auto"/>
          </w:tcPr>
          <w:p w14:paraId="7A9AFB98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E622B" w:rsidRPr="00473EC0" w14:paraId="3452C935" w14:textId="77777777" w:rsidTr="00751AE8">
        <w:tc>
          <w:tcPr>
            <w:tcW w:w="562" w:type="dxa"/>
            <w:vMerge/>
            <w:shd w:val="clear" w:color="auto" w:fill="auto"/>
            <w:vAlign w:val="center"/>
          </w:tcPr>
          <w:p w14:paraId="37E6FE8A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3BFB638" w14:textId="77777777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5CBE6420" w14:textId="77777777" w:rsidR="007E622B" w:rsidRDefault="007E622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: </w:t>
            </w:r>
            <w:r w:rsidRPr="00473EC0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2140" w:dyaOrig="460" w14:anchorId="2C2DBA81">
                <v:shape id="_x0000_i1052" type="#_x0000_t75" style="width:107pt;height:23.2pt" o:ole="">
                  <v:imagedata r:id="rId59" o:title=""/>
                </v:shape>
                <o:OLEObject Type="Embed" ProgID="Equation.DSMT4" ShapeID="_x0000_i1052" DrawAspect="Content" ObjectID="_1764675058" r:id="rId60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(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đố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đỉ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>)</w:t>
            </w:r>
          </w:p>
          <w:p w14:paraId="0F13FB0A" w14:textId="52D35954" w:rsidR="007E622B" w:rsidRDefault="007E622B" w:rsidP="00C01D9B">
            <w:pPr>
              <w:spacing w:line="288" w:lineRule="auto"/>
              <w:rPr>
                <w:rFonts w:ascii="Times New Roman" w:hAnsi="Times New Roman" w:cs="Times New Roman"/>
                <w:sz w:val="28"/>
                <w:szCs w:val="32"/>
              </w:rPr>
            </w:pP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: </w:t>
            </w:r>
            <w:r w:rsidRPr="00473EC0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200" w:dyaOrig="240" w14:anchorId="7158B4B6">
                <v:shape id="_x0000_i1053" type="#_x0000_t75" style="width:9.85pt;height:12.2pt" o:ole="">
                  <v:imagedata r:id="rId61" o:title=""/>
                </v:shape>
                <o:OLEObject Type="Embed" ProgID="Equation.DSMT4" ShapeID="_x0000_i1053" DrawAspect="Content" ObjectID="_1764675059" r:id="rId62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// </w:t>
            </w:r>
            <w:r w:rsidRPr="00BF6042">
              <w:rPr>
                <w:position w:val="-6"/>
              </w:rPr>
              <w:object w:dxaOrig="220" w:dyaOrig="300" w14:anchorId="7D737EC5">
                <v:shape id="_x0000_i1054" type="#_x0000_t75" style="width:11pt;height:14.95pt" o:ole="">
                  <v:imagedata r:id="rId63" o:title=""/>
                </v:shape>
                <o:OLEObject Type="Embed" ProgID="Equation.DSMT4" ShapeID="_x0000_i1054" DrawAspect="Content" ObjectID="_1764675060" r:id="rId64"/>
              </w:object>
            </w:r>
            <w:r w:rsidRPr="00473EC0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2560" w:dyaOrig="400" w14:anchorId="73199FC0">
                <v:shape id="_x0000_i1055" type="#_x0000_t75" style="width:129.05pt;height:20.05pt" o:ole="">
                  <v:imagedata r:id="rId65" o:title=""/>
                </v:shape>
                <o:OLEObject Type="Embed" ProgID="Equation.DSMT4" ShapeID="_x0000_i1055" DrawAspect="Content" ObjectID="_1764675061" r:id="rId66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(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cù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phí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>)</w:t>
            </w:r>
          </w:p>
          <w:p w14:paraId="0C927931" w14:textId="77777777" w:rsidR="007E622B" w:rsidRPr="001E3656" w:rsidRDefault="007E622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F1C74">
              <w:rPr>
                <w:rFonts w:ascii="Times New Roman" w:hAnsi="Times New Roman" w:cs="Times New Roman"/>
                <w:position w:val="-54"/>
                <w:sz w:val="28"/>
                <w:szCs w:val="32"/>
              </w:rPr>
              <w:object w:dxaOrig="2520" w:dyaOrig="1380" w14:anchorId="39128FD9">
                <v:shape id="_x0000_i1056" type="#_x0000_t75" style="width:127.5pt;height:70.05pt" o:ole="">
                  <v:imagedata r:id="rId67" o:title=""/>
                </v:shape>
                <o:OLEObject Type="Embed" ProgID="Equation.DSMT4" ShapeID="_x0000_i1056" DrawAspect="Content" ObjectID="_1764675062" r:id="rId68"/>
              </w:object>
            </w:r>
          </w:p>
        </w:tc>
        <w:tc>
          <w:tcPr>
            <w:tcW w:w="1080" w:type="dxa"/>
            <w:shd w:val="clear" w:color="auto" w:fill="auto"/>
          </w:tcPr>
          <w:p w14:paraId="6A3FF602" w14:textId="450F6964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  <w:p w14:paraId="32CDA72F" w14:textId="77777777" w:rsidR="007E622B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693849A" w14:textId="7B4B0953" w:rsidR="007E622B" w:rsidRPr="00473EC0" w:rsidRDefault="007E622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C01D9B" w:rsidRPr="00473EC0" w14:paraId="687EDEC6" w14:textId="77777777" w:rsidTr="00751AE8">
        <w:tc>
          <w:tcPr>
            <w:tcW w:w="562" w:type="dxa"/>
            <w:shd w:val="clear" w:color="auto" w:fill="auto"/>
            <w:vAlign w:val="center"/>
          </w:tcPr>
          <w:p w14:paraId="66FDD81C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3588C8E" w14:textId="77777777" w:rsidR="00C01D9B" w:rsidRPr="00473EC0" w:rsidRDefault="00C01D9B" w:rsidP="00C01D9B">
            <w:pPr>
              <w:spacing w:line="288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6714EA04" w14:textId="4AE53B0C" w:rsidR="00C01D9B" w:rsidRPr="00473EC0" w:rsidRDefault="00C01D9B" w:rsidP="00C01D9B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14:paraId="286291C4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C01D9B" w:rsidRPr="00473EC0" w14:paraId="61BAF776" w14:textId="77777777" w:rsidTr="00751AE8">
        <w:tc>
          <w:tcPr>
            <w:tcW w:w="562" w:type="dxa"/>
            <w:shd w:val="clear" w:color="auto" w:fill="auto"/>
            <w:vAlign w:val="center"/>
          </w:tcPr>
          <w:p w14:paraId="66353236" w14:textId="77777777" w:rsidR="00C01D9B" w:rsidRPr="00473EC0" w:rsidRDefault="00C01D9B" w:rsidP="00C01D9B">
            <w:pPr>
              <w:spacing w:line="288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1D42B1E" w14:textId="77777777" w:rsidR="00C01D9B" w:rsidRPr="00473EC0" w:rsidRDefault="00C01D9B" w:rsidP="00C01D9B">
            <w:pPr>
              <w:spacing w:line="288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</w:tcPr>
          <w:p w14:paraId="6386EE25" w14:textId="77777777" w:rsidR="00C01D9B" w:rsidRPr="00D55FE2" w:rsidRDefault="00C01D9B" w:rsidP="00C01D9B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Áp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dãy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tỉ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, ta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4A6AEFE3" w14:textId="30365DDA" w:rsidR="00C01D9B" w:rsidRPr="00D55FE2" w:rsidRDefault="00244148" w:rsidP="00C01D9B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55FE2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880" w:dyaOrig="760" w14:anchorId="18253E7E">
                <v:shape id="_x0000_i1057" type="#_x0000_t75" style="width:345.05pt;height:37.75pt" o:ole="">
                  <v:imagedata r:id="rId69" o:title=""/>
                </v:shape>
                <o:OLEObject Type="Embed" ProgID="Equation.DSMT4" ShapeID="_x0000_i1057" DrawAspect="Content" ObjectID="_1764675063" r:id="rId70"/>
              </w:object>
            </w:r>
          </w:p>
          <w:p w14:paraId="0381A744" w14:textId="000B767E" w:rsidR="00C01D9B" w:rsidRPr="00D55FE2" w:rsidRDefault="00244148" w:rsidP="00C01D9B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55FE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060" w:dyaOrig="340" w14:anchorId="67DB2643">
                <v:shape id="_x0000_i1058" type="#_x0000_t75" style="width:203pt;height:16.9pt" o:ole="">
                  <v:imagedata r:id="rId71" o:title=""/>
                </v:shape>
                <o:OLEObject Type="Embed" ProgID="Equation.DSMT4" ShapeID="_x0000_i1058" DrawAspect="Content" ObjectID="_1764675064" r:id="rId72"/>
              </w:object>
            </w:r>
          </w:p>
          <w:p w14:paraId="1FFAA057" w14:textId="77777777" w:rsidR="00C01D9B" w:rsidRPr="00D55FE2" w:rsidRDefault="00C01D9B" w:rsidP="00C01D9B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Khi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đó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D55FE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6CE5EBC4" w14:textId="502B0BD8" w:rsidR="00C01D9B" w:rsidRPr="00D55FE2" w:rsidRDefault="00244148" w:rsidP="00C01D9B">
            <w:pPr>
              <w:tabs>
                <w:tab w:val="left" w:pos="482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55FE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620" w:dyaOrig="720" w14:anchorId="5D57C4E9">
                <v:shape id="_x0000_i1059" type="#_x0000_t75" style="width:180.6pt;height:36.2pt" o:ole="">
                  <v:imagedata r:id="rId73" o:title=""/>
                </v:shape>
                <o:OLEObject Type="Embed" ProgID="Equation.DSMT4" ShapeID="_x0000_i1059" DrawAspect="Content" ObjectID="_1764675065" r:id="rId74"/>
              </w:object>
            </w:r>
          </w:p>
        </w:tc>
        <w:tc>
          <w:tcPr>
            <w:tcW w:w="1080" w:type="dxa"/>
            <w:shd w:val="clear" w:color="auto" w:fill="auto"/>
          </w:tcPr>
          <w:p w14:paraId="4B92A6F4" w14:textId="77777777" w:rsidR="00C01D9B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41BB615" w14:textId="77777777" w:rsidR="00C01D9B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6251C7E" w14:textId="77777777" w:rsidR="00C01D9B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473EC0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  <w:p w14:paraId="18C2F7F3" w14:textId="77777777" w:rsidR="00C01D9B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AAEE784" w14:textId="77777777" w:rsidR="00C01D9B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2F47C4E" w14:textId="77777777" w:rsidR="00C01D9B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851B5DF" w14:textId="77777777" w:rsidR="00C01D9B" w:rsidRPr="00473EC0" w:rsidRDefault="00C01D9B" w:rsidP="00C01D9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0FD4AC09" w14:textId="0278271E" w:rsidR="00C01D9B" w:rsidRPr="00C01D9B" w:rsidRDefault="00C01D9B" w:rsidP="00C01D9B">
      <w:pPr>
        <w:pStyle w:val="NoSpacing"/>
        <w:spacing w:before="120" w:line="288" w:lineRule="auto"/>
        <w:ind w:right="-711"/>
        <w:jc w:val="center"/>
        <w:rPr>
          <w:b/>
          <w:bCs/>
          <w:i/>
          <w:sz w:val="28"/>
          <w:szCs w:val="28"/>
        </w:rPr>
      </w:pPr>
      <w:proofErr w:type="spellStart"/>
      <w:r w:rsidRPr="000F1C74">
        <w:rPr>
          <w:b/>
          <w:bCs/>
          <w:i/>
          <w:sz w:val="28"/>
          <w:szCs w:val="28"/>
        </w:rPr>
        <w:lastRenderedPageBreak/>
        <w:t>Ghi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chú</w:t>
      </w:r>
      <w:proofErr w:type="spellEnd"/>
      <w:r w:rsidRPr="000F1C74">
        <w:rPr>
          <w:b/>
          <w:bCs/>
          <w:i/>
          <w:sz w:val="28"/>
          <w:szCs w:val="28"/>
        </w:rPr>
        <w:t xml:space="preserve">: </w:t>
      </w:r>
      <w:proofErr w:type="spellStart"/>
      <w:r w:rsidRPr="000F1C74">
        <w:rPr>
          <w:b/>
          <w:bCs/>
          <w:i/>
          <w:sz w:val="28"/>
          <w:szCs w:val="28"/>
        </w:rPr>
        <w:t>Mọi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cách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giải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khác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đúng</w:t>
      </w:r>
      <w:proofErr w:type="spellEnd"/>
      <w:r w:rsidRPr="000F1C74">
        <w:rPr>
          <w:b/>
          <w:bCs/>
          <w:i/>
          <w:sz w:val="28"/>
          <w:szCs w:val="28"/>
        </w:rPr>
        <w:t xml:space="preserve">, </w:t>
      </w:r>
      <w:proofErr w:type="spellStart"/>
      <w:r w:rsidRPr="000F1C74">
        <w:rPr>
          <w:b/>
          <w:bCs/>
          <w:i/>
          <w:sz w:val="28"/>
          <w:szCs w:val="28"/>
        </w:rPr>
        <w:t>phù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hợp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với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chương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trình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đều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chấm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điểm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tối</w:t>
      </w:r>
      <w:proofErr w:type="spellEnd"/>
      <w:r w:rsidRPr="000F1C74">
        <w:rPr>
          <w:b/>
          <w:bCs/>
          <w:i/>
          <w:sz w:val="28"/>
          <w:szCs w:val="28"/>
        </w:rPr>
        <w:t xml:space="preserve"> </w:t>
      </w:r>
      <w:proofErr w:type="spellStart"/>
      <w:r w:rsidRPr="000F1C74">
        <w:rPr>
          <w:b/>
          <w:bCs/>
          <w:i/>
          <w:sz w:val="28"/>
          <w:szCs w:val="28"/>
        </w:rPr>
        <w:t>đa</w:t>
      </w:r>
      <w:proofErr w:type="spellEnd"/>
      <w:r w:rsidRPr="000F1C74">
        <w:rPr>
          <w:b/>
          <w:bCs/>
          <w:i/>
          <w:sz w:val="28"/>
          <w:szCs w:val="28"/>
        </w:rPr>
        <w:t>.</w:t>
      </w:r>
      <w:r w:rsidRPr="00AE4EDD">
        <w:rPr>
          <w:b/>
          <w:bCs/>
          <w:sz w:val="28"/>
          <w:szCs w:val="28"/>
        </w:rPr>
        <w:tab/>
      </w:r>
    </w:p>
    <w:tbl>
      <w:tblPr>
        <w:tblStyle w:val="TableGrid"/>
        <w:tblW w:w="104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6"/>
        <w:gridCol w:w="2814"/>
        <w:gridCol w:w="2628"/>
        <w:gridCol w:w="2494"/>
      </w:tblGrid>
      <w:tr w:rsidR="00C01D9B" w:rsidRPr="00F40DE4" w14:paraId="417E9409" w14:textId="77777777" w:rsidTr="00751AE8">
        <w:trPr>
          <w:jc w:val="center"/>
        </w:trPr>
        <w:tc>
          <w:tcPr>
            <w:tcW w:w="2496" w:type="dxa"/>
          </w:tcPr>
          <w:p w14:paraId="6CD881ED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  <w:t>BGH DUYỆT</w:t>
            </w:r>
          </w:p>
          <w:p w14:paraId="48FD44D4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374649DD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1E8C7CC0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0E9AA6F2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5E03598B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</w:tc>
        <w:tc>
          <w:tcPr>
            <w:tcW w:w="2814" w:type="dxa"/>
          </w:tcPr>
          <w:p w14:paraId="418F1C36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TTCM</w:t>
            </w:r>
          </w:p>
          <w:p w14:paraId="2A3A20FB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130FFD1A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676D7F99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6EC4F06A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1447F890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Đào Thị Thanh Loan</w:t>
            </w:r>
          </w:p>
        </w:tc>
        <w:tc>
          <w:tcPr>
            <w:tcW w:w="2628" w:type="dxa"/>
          </w:tcPr>
          <w:p w14:paraId="28176F13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NT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C</w:t>
            </w: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M</w:t>
            </w:r>
          </w:p>
          <w:p w14:paraId="260CFFAD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5BB9462B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6DC5D3E8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595F67E3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3C214C00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  <w:t xml:space="preserve">Nguyễn Thu </w:t>
            </w:r>
            <w:proofErr w:type="spellStart"/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  <w:t>Huyền</w:t>
            </w:r>
            <w:proofErr w:type="spellEnd"/>
          </w:p>
        </w:tc>
        <w:tc>
          <w:tcPr>
            <w:tcW w:w="2494" w:type="dxa"/>
          </w:tcPr>
          <w:p w14:paraId="646D825A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  <w:t>NGƯỜI RA ĐỀ</w:t>
            </w:r>
          </w:p>
          <w:p w14:paraId="582E952E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0E1DE16D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2B5DD2AA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496782D9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2313966D" w14:textId="77777777" w:rsidR="00C01D9B" w:rsidRPr="00F40DE4" w:rsidRDefault="00C01D9B" w:rsidP="00C01D9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</w:pPr>
            <w:r w:rsidRPr="00F40DE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  <w:t>Hoàng Hà My</w:t>
            </w:r>
          </w:p>
        </w:tc>
      </w:tr>
    </w:tbl>
    <w:p w14:paraId="3001FF34" w14:textId="52AAF1E0" w:rsidR="00C01D9B" w:rsidRDefault="00C01D9B" w:rsidP="00C01D9B">
      <w:pPr>
        <w:pStyle w:val="NoSpacing"/>
        <w:spacing w:before="120" w:line="288" w:lineRule="auto"/>
        <w:jc w:val="center"/>
        <w:rPr>
          <w:b/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br w:type="page"/>
      </w:r>
    </w:p>
    <w:p w14:paraId="1B5A0460" w14:textId="77777777" w:rsidR="002F7F3D" w:rsidRPr="00473EC0" w:rsidRDefault="002F7F3D" w:rsidP="002F7F3D">
      <w:pPr>
        <w:tabs>
          <w:tab w:val="left" w:pos="1500"/>
        </w:tabs>
        <w:spacing w:line="276" w:lineRule="auto"/>
        <w:ind w:left="357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73EC0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HƯỚNG DẪN CHẤM </w:t>
      </w:r>
    </w:p>
    <w:p w14:paraId="676695BD" w14:textId="71EA1B87" w:rsidR="002F7F3D" w:rsidRPr="00473EC0" w:rsidRDefault="002F7F3D" w:rsidP="002F7F3D">
      <w:pPr>
        <w:tabs>
          <w:tab w:val="left" w:pos="1500"/>
        </w:tabs>
        <w:spacing w:line="276" w:lineRule="auto"/>
        <w:ind w:left="357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73EC0">
        <w:rPr>
          <w:rFonts w:ascii="Times New Roman" w:hAnsi="Times New Roman" w:cs="Times New Roman"/>
          <w:b/>
          <w:sz w:val="28"/>
          <w:szCs w:val="28"/>
          <w:lang w:val="fr-FR"/>
        </w:rPr>
        <w:t xml:space="preserve">ĐỀ KIỂM TRA CUỐI HỌC KÌ I NĂM HỌC 2023 – 2024 </w:t>
      </w:r>
    </w:p>
    <w:p w14:paraId="658B5CB5" w14:textId="77777777" w:rsidR="002F7F3D" w:rsidRPr="00473EC0" w:rsidRDefault="002F7F3D" w:rsidP="002F7F3D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3EC0">
        <w:rPr>
          <w:rFonts w:ascii="Times New Roman" w:hAnsi="Times New Roman" w:cs="Times New Roman"/>
          <w:b/>
          <w:sz w:val="28"/>
          <w:szCs w:val="28"/>
        </w:rPr>
        <w:t>MÔN: TOÁN 7</w:t>
      </w:r>
    </w:p>
    <w:p w14:paraId="072A19F4" w14:textId="4253C283" w:rsidR="00C01D9B" w:rsidRPr="00851F76" w:rsidRDefault="00C01D9B" w:rsidP="002F7F3D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u w:val="thick"/>
        </w:rPr>
      </w:pPr>
      <w:proofErr w:type="spellStart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>Mã</w:t>
      </w:r>
      <w:proofErr w:type="spellEnd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 xml:space="preserve"> </w:t>
      </w:r>
      <w:proofErr w:type="spellStart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>đề</w:t>
      </w:r>
      <w:proofErr w:type="spellEnd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>: 702</w:t>
      </w:r>
    </w:p>
    <w:p w14:paraId="38C94FE0" w14:textId="320D77B5" w:rsidR="008B28D3" w:rsidRPr="003E2810" w:rsidRDefault="008B28D3" w:rsidP="008B28D3">
      <w:pPr>
        <w:spacing w:line="312" w:lineRule="auto"/>
        <w:jc w:val="both"/>
        <w:rPr>
          <w:rFonts w:ascii="Times New Roman" w:hAnsi="Times New Roman" w:cs="Times New Roman"/>
          <w:i/>
          <w:sz w:val="28"/>
          <w:szCs w:val="28"/>
          <w:lang w:val="fr-FR"/>
        </w:rPr>
      </w:pPr>
      <w:r w:rsidRPr="003E28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TNKQ: </w:t>
      </w:r>
      <w:proofErr w:type="spellStart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>Mỗi</w:t>
      </w:r>
      <w:proofErr w:type="spellEnd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>câu</w:t>
      </w:r>
      <w:proofErr w:type="spellEnd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>trả</w:t>
      </w:r>
      <w:proofErr w:type="spellEnd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>lời</w:t>
      </w:r>
      <w:proofErr w:type="spellEnd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>đúng</w:t>
      </w:r>
      <w:proofErr w:type="spellEnd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>được</w:t>
      </w:r>
      <w:proofErr w:type="spellEnd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 xml:space="preserve"> 0,25 </w:t>
      </w:r>
      <w:proofErr w:type="spellStart"/>
      <w:r w:rsidRPr="003E2810">
        <w:rPr>
          <w:rFonts w:ascii="Times New Roman" w:hAnsi="Times New Roman" w:cs="Times New Roman"/>
          <w:i/>
          <w:sz w:val="28"/>
          <w:szCs w:val="28"/>
          <w:lang w:val="fr-FR"/>
        </w:rPr>
        <w:t>điể</w:t>
      </w:r>
      <w:r w:rsidR="004A4C16">
        <w:rPr>
          <w:rFonts w:ascii="Times New Roman" w:hAnsi="Times New Roman" w:cs="Times New Roman"/>
          <w:i/>
          <w:sz w:val="28"/>
          <w:szCs w:val="28"/>
          <w:lang w:val="fr-FR"/>
        </w:rPr>
        <w:t>m</w:t>
      </w:r>
      <w:proofErr w:type="spellEnd"/>
      <w:r w:rsidR="004A4C16">
        <w:rPr>
          <w:rFonts w:ascii="Times New Roman" w:hAnsi="Times New Roman" w:cs="Times New Roman"/>
          <w:i/>
          <w:sz w:val="28"/>
          <w:szCs w:val="28"/>
          <w:lang w:val="fr-FR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5"/>
        <w:gridCol w:w="666"/>
        <w:gridCol w:w="612"/>
        <w:gridCol w:w="665"/>
        <w:gridCol w:w="666"/>
        <w:gridCol w:w="667"/>
        <w:gridCol w:w="667"/>
        <w:gridCol w:w="666"/>
        <w:gridCol w:w="667"/>
        <w:gridCol w:w="666"/>
        <w:gridCol w:w="671"/>
        <w:gridCol w:w="671"/>
        <w:gridCol w:w="671"/>
      </w:tblGrid>
      <w:tr w:rsidR="008B28D3" w:rsidRPr="003E2810" w14:paraId="1852F0E3" w14:textId="77777777" w:rsidTr="000A17B7">
        <w:tc>
          <w:tcPr>
            <w:tcW w:w="1129" w:type="dxa"/>
            <w:shd w:val="clear" w:color="auto" w:fill="auto"/>
            <w:vAlign w:val="center"/>
          </w:tcPr>
          <w:p w14:paraId="1E0A1560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03E2C4EB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2DA911F6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4A22D2BF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34FBD50F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3C297AF7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1E5F1965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415DEBFE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80" w:type="dxa"/>
          </w:tcPr>
          <w:p w14:paraId="4B3340DF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80" w:type="dxa"/>
          </w:tcPr>
          <w:p w14:paraId="084C7D70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80" w:type="dxa"/>
          </w:tcPr>
          <w:p w14:paraId="7974DDAB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80" w:type="dxa"/>
          </w:tcPr>
          <w:p w14:paraId="1368DADE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80" w:type="dxa"/>
          </w:tcPr>
          <w:p w14:paraId="38A11FEF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8B28D3" w:rsidRPr="003E2810" w14:paraId="6C041EAA" w14:textId="77777777" w:rsidTr="000A17B7">
        <w:tc>
          <w:tcPr>
            <w:tcW w:w="1129" w:type="dxa"/>
            <w:shd w:val="clear" w:color="auto" w:fill="auto"/>
            <w:vAlign w:val="center"/>
          </w:tcPr>
          <w:p w14:paraId="40EFFEDE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Đáp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680" w:type="dxa"/>
            <w:shd w:val="clear" w:color="auto" w:fill="auto"/>
            <w:vAlign w:val="center"/>
          </w:tcPr>
          <w:p w14:paraId="521172A6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026828A5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70EBE95A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2564105E" w14:textId="1D5AAAF7" w:rsidR="008B28D3" w:rsidRPr="003E2810" w:rsidRDefault="00244148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0AD4BB7F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1E29A658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3EDF4214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vAlign w:val="center"/>
          </w:tcPr>
          <w:p w14:paraId="15F6D761" w14:textId="46ED4AB1" w:rsidR="008B28D3" w:rsidRPr="003E2810" w:rsidRDefault="008F1FDA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80" w:type="dxa"/>
            <w:vAlign w:val="center"/>
          </w:tcPr>
          <w:p w14:paraId="39B15D1C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vAlign w:val="center"/>
          </w:tcPr>
          <w:p w14:paraId="644DCFD7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80" w:type="dxa"/>
            <w:vAlign w:val="center"/>
          </w:tcPr>
          <w:p w14:paraId="182B4EB0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80" w:type="dxa"/>
            <w:vAlign w:val="center"/>
          </w:tcPr>
          <w:p w14:paraId="507678C6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</w:tr>
    </w:tbl>
    <w:p w14:paraId="75195EAF" w14:textId="77777777" w:rsidR="008B28D3" w:rsidRPr="003E2810" w:rsidRDefault="008B28D3" w:rsidP="008B28D3">
      <w:pPr>
        <w:spacing w:line="312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3E2810">
        <w:rPr>
          <w:rFonts w:ascii="Times New Roman" w:hAnsi="Times New Roman" w:cs="Times New Roman"/>
          <w:b/>
          <w:sz w:val="28"/>
          <w:szCs w:val="28"/>
          <w:lang w:val="vi-VN"/>
        </w:rPr>
        <w:t>II. TỰ LUẬN:</w:t>
      </w:r>
    </w:p>
    <w:tbl>
      <w:tblPr>
        <w:tblW w:w="95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709"/>
        <w:gridCol w:w="7201"/>
        <w:gridCol w:w="1080"/>
      </w:tblGrid>
      <w:tr w:rsidR="008B28D3" w:rsidRPr="003E2810" w14:paraId="7D985D8E" w14:textId="77777777" w:rsidTr="000A17B7">
        <w:tc>
          <w:tcPr>
            <w:tcW w:w="1271" w:type="dxa"/>
            <w:gridSpan w:val="2"/>
            <w:shd w:val="clear" w:color="auto" w:fill="auto"/>
            <w:vAlign w:val="center"/>
          </w:tcPr>
          <w:p w14:paraId="69525463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167C3AB3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14:paraId="36E4AB9C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7E622B" w:rsidRPr="003E2810" w14:paraId="64BF244E" w14:textId="77777777" w:rsidTr="007E622B">
        <w:tc>
          <w:tcPr>
            <w:tcW w:w="562" w:type="dxa"/>
            <w:shd w:val="clear" w:color="auto" w:fill="auto"/>
            <w:vAlign w:val="center"/>
          </w:tcPr>
          <w:p w14:paraId="594A0147" w14:textId="77777777" w:rsidR="007E622B" w:rsidRPr="003E2810" w:rsidRDefault="007E622B" w:rsidP="007E622B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71FE1D4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6D273E1B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Thực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hiện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phép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tính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</w:t>
            </w: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hợp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lí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nếu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có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thể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):</w:t>
            </w:r>
          </w:p>
        </w:tc>
        <w:tc>
          <w:tcPr>
            <w:tcW w:w="1080" w:type="dxa"/>
            <w:shd w:val="clear" w:color="auto" w:fill="auto"/>
          </w:tcPr>
          <w:p w14:paraId="15868593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,0</w:t>
            </w:r>
          </w:p>
        </w:tc>
      </w:tr>
      <w:tr w:rsidR="007E622B" w:rsidRPr="003E2810" w14:paraId="7D6CDBC7" w14:textId="77777777" w:rsidTr="008F1FDA">
        <w:trPr>
          <w:trHeight w:val="772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13E09E41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B23D5E4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7201" w:type="dxa"/>
            <w:shd w:val="clear" w:color="auto" w:fill="auto"/>
          </w:tcPr>
          <w:p w14:paraId="3386CAAF" w14:textId="6373D88F" w:rsidR="007E622B" w:rsidRPr="003E2810" w:rsidRDefault="007E622B" w:rsidP="000A17B7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44148">
              <w:rPr>
                <w:rFonts w:ascii="Times New Roman" w:hAnsi="Times New Roman" w:cs="Times New Roman"/>
                <w:position w:val="-28"/>
                <w:sz w:val="28"/>
                <w:szCs w:val="32"/>
              </w:rPr>
              <w:object w:dxaOrig="2040" w:dyaOrig="720" w14:anchorId="42CB1B79">
                <v:shape id="_x0000_i1060" type="#_x0000_t75" style="width:102.3pt;height:36.6pt" o:ole="">
                  <v:imagedata r:id="rId75" o:title=""/>
                </v:shape>
                <o:OLEObject Type="Embed" ProgID="Equation.DSMT4" ShapeID="_x0000_i1060" DrawAspect="Content" ObjectID="_1764675066" r:id="rId76"/>
              </w:object>
            </w:r>
          </w:p>
        </w:tc>
        <w:tc>
          <w:tcPr>
            <w:tcW w:w="1080" w:type="dxa"/>
            <w:shd w:val="clear" w:color="auto" w:fill="auto"/>
          </w:tcPr>
          <w:p w14:paraId="33CDE8E8" w14:textId="6799E261" w:rsidR="007E622B" w:rsidRPr="003E2810" w:rsidRDefault="007E622B" w:rsidP="008F1FDA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E622B" w:rsidRPr="003E2810" w14:paraId="5164C5D2" w14:textId="77777777" w:rsidTr="000A17B7">
        <w:tc>
          <w:tcPr>
            <w:tcW w:w="562" w:type="dxa"/>
            <w:vMerge/>
            <w:shd w:val="clear" w:color="auto" w:fill="auto"/>
            <w:vAlign w:val="center"/>
          </w:tcPr>
          <w:p w14:paraId="543856C8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066094E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7201" w:type="dxa"/>
            <w:shd w:val="clear" w:color="auto" w:fill="auto"/>
          </w:tcPr>
          <w:p w14:paraId="357FB63A" w14:textId="77777777" w:rsidR="007E622B" w:rsidRPr="003E2810" w:rsidRDefault="007E622B" w:rsidP="000A17B7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3E2810">
              <w:rPr>
                <w:rFonts w:ascii="Times New Roman" w:hAnsi="Times New Roman" w:cs="Times New Roman"/>
                <w:position w:val="-74"/>
                <w:sz w:val="28"/>
                <w:szCs w:val="32"/>
              </w:rPr>
              <w:object w:dxaOrig="3340" w:dyaOrig="1620" w14:anchorId="640894C1">
                <v:shape id="_x0000_i1061" type="#_x0000_t75" style="width:166.8pt;height:80.65pt" o:ole="">
                  <v:imagedata r:id="rId77" o:title=""/>
                </v:shape>
                <o:OLEObject Type="Embed" ProgID="Equation.DSMT4" ShapeID="_x0000_i1061" DrawAspect="Content" ObjectID="_1764675067" r:id="rId78"/>
              </w:object>
            </w:r>
          </w:p>
        </w:tc>
        <w:tc>
          <w:tcPr>
            <w:tcW w:w="1080" w:type="dxa"/>
            <w:shd w:val="clear" w:color="auto" w:fill="auto"/>
          </w:tcPr>
          <w:p w14:paraId="7F7E8E15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51DB29E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4F5A1BF5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EEF678F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E622B" w:rsidRPr="003E2810" w14:paraId="0AB47211" w14:textId="77777777" w:rsidTr="000A17B7">
        <w:tc>
          <w:tcPr>
            <w:tcW w:w="562" w:type="dxa"/>
            <w:vMerge/>
            <w:shd w:val="clear" w:color="auto" w:fill="auto"/>
            <w:vAlign w:val="center"/>
          </w:tcPr>
          <w:p w14:paraId="2205E035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6771FB4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7201" w:type="dxa"/>
            <w:shd w:val="clear" w:color="auto" w:fill="auto"/>
          </w:tcPr>
          <w:p w14:paraId="33081D0D" w14:textId="653C9234" w:rsidR="007E622B" w:rsidRPr="003E2810" w:rsidRDefault="007E622B" w:rsidP="000A17B7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position w:val="-74"/>
                <w:sz w:val="28"/>
                <w:szCs w:val="32"/>
              </w:rPr>
              <w:object w:dxaOrig="1860" w:dyaOrig="2020" w14:anchorId="383F89A7">
                <v:shape id="_x0000_i1062" type="#_x0000_t75" style="width:92.85pt;height:101.1pt" o:ole="">
                  <v:imagedata r:id="rId79" o:title=""/>
                </v:shape>
                <o:OLEObject Type="Embed" ProgID="Equation.DSMT4" ShapeID="_x0000_i1062" DrawAspect="Content" ObjectID="_1764675068" r:id="rId80"/>
              </w:object>
            </w:r>
          </w:p>
        </w:tc>
        <w:tc>
          <w:tcPr>
            <w:tcW w:w="1080" w:type="dxa"/>
            <w:shd w:val="clear" w:color="auto" w:fill="auto"/>
          </w:tcPr>
          <w:p w14:paraId="594F3B56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FA4343F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9754534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52ECC072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F9FA61C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E622B" w:rsidRPr="003E2810" w14:paraId="5C2948AD" w14:textId="77777777" w:rsidTr="000A17B7">
        <w:trPr>
          <w:trHeight w:val="2036"/>
        </w:trPr>
        <w:tc>
          <w:tcPr>
            <w:tcW w:w="562" w:type="dxa"/>
            <w:vMerge/>
            <w:shd w:val="clear" w:color="auto" w:fill="auto"/>
            <w:vAlign w:val="center"/>
          </w:tcPr>
          <w:p w14:paraId="4788AD3F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16B3721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d)</w:t>
            </w:r>
          </w:p>
        </w:tc>
        <w:tc>
          <w:tcPr>
            <w:tcW w:w="7201" w:type="dxa"/>
            <w:shd w:val="clear" w:color="auto" w:fill="auto"/>
          </w:tcPr>
          <w:p w14:paraId="3201607D" w14:textId="77777777" w:rsidR="007E622B" w:rsidRDefault="007E622B" w:rsidP="000A17B7">
            <w:pPr>
              <w:spacing w:line="312" w:lineRule="auto"/>
              <w:jc w:val="both"/>
              <w:rPr>
                <w:rFonts w:ascii="Times New Roman" w:hAnsi="Times New Roman" w:cs="Times New Roman"/>
                <w:szCs w:val="28"/>
              </w:rPr>
            </w:pPr>
            <w:r w:rsidRPr="008F1FDA">
              <w:rPr>
                <w:rFonts w:ascii="Times New Roman" w:hAnsi="Times New Roman" w:cs="Times New Roman"/>
                <w:position w:val="-32"/>
                <w:szCs w:val="28"/>
              </w:rPr>
              <w:object w:dxaOrig="3519" w:dyaOrig="840" w14:anchorId="7890A7D4">
                <v:shape id="_x0000_i1063" type="#_x0000_t75" style="width:176.25pt;height:41.7pt" o:ole="">
                  <v:imagedata r:id="rId81" o:title=""/>
                </v:shape>
                <o:OLEObject Type="Embed" ProgID="Equation.DSMT4" ShapeID="_x0000_i1063" DrawAspect="Content" ObjectID="_1764675069" r:id="rId82"/>
              </w:object>
            </w:r>
          </w:p>
          <w:p w14:paraId="692EE6BF" w14:textId="06D947FC" w:rsidR="007E622B" w:rsidRPr="003E2810" w:rsidRDefault="007E622B" w:rsidP="000A17B7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30A1D">
              <w:rPr>
                <w:position w:val="-46"/>
              </w:rPr>
              <w:object w:dxaOrig="1980" w:dyaOrig="1060" w14:anchorId="424DA99D">
                <v:shape id="_x0000_i1064" type="#_x0000_t75" style="width:99.15pt;height:53.1pt" o:ole="">
                  <v:imagedata r:id="rId83" o:title=""/>
                </v:shape>
                <o:OLEObject Type="Embed" ProgID="Equation.DSMT4" ShapeID="_x0000_i1064" DrawAspect="Content" ObjectID="_1764675070" r:id="rId84"/>
              </w:object>
            </w:r>
          </w:p>
        </w:tc>
        <w:tc>
          <w:tcPr>
            <w:tcW w:w="1080" w:type="dxa"/>
            <w:shd w:val="clear" w:color="auto" w:fill="auto"/>
          </w:tcPr>
          <w:p w14:paraId="47570D98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1B162BF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D26341F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7DAA511D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9F6CD29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8B28D3" w:rsidRPr="003E2810" w14:paraId="2699BCE2" w14:textId="77777777" w:rsidTr="000A17B7">
        <w:tc>
          <w:tcPr>
            <w:tcW w:w="562" w:type="dxa"/>
            <w:shd w:val="clear" w:color="auto" w:fill="auto"/>
            <w:vAlign w:val="center"/>
          </w:tcPr>
          <w:p w14:paraId="36D60A30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C519825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7146B2EF" w14:textId="77777777" w:rsidR="008B28D3" w:rsidRPr="003E2810" w:rsidRDefault="008B28D3" w:rsidP="000A17B7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Tìm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x, </w:t>
            </w: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biết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  <w:tc>
          <w:tcPr>
            <w:tcW w:w="1080" w:type="dxa"/>
            <w:shd w:val="clear" w:color="auto" w:fill="auto"/>
          </w:tcPr>
          <w:p w14:paraId="404B5F74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,5</w:t>
            </w:r>
          </w:p>
        </w:tc>
      </w:tr>
      <w:tr w:rsidR="007E622B" w:rsidRPr="003E2810" w14:paraId="56ED765B" w14:textId="77777777" w:rsidTr="000A17B7">
        <w:tc>
          <w:tcPr>
            <w:tcW w:w="562" w:type="dxa"/>
            <w:vMerge w:val="restart"/>
            <w:shd w:val="clear" w:color="auto" w:fill="auto"/>
            <w:vAlign w:val="center"/>
          </w:tcPr>
          <w:p w14:paraId="72EFF879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B1C3A02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7201" w:type="dxa"/>
            <w:shd w:val="clear" w:color="auto" w:fill="auto"/>
          </w:tcPr>
          <w:p w14:paraId="04EA48E7" w14:textId="59D9F7E0" w:rsidR="007E622B" w:rsidRPr="003E2810" w:rsidRDefault="007E622B" w:rsidP="000A17B7">
            <w:pPr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3E2810">
              <w:rPr>
                <w:rFonts w:ascii="Times New Roman" w:hAnsi="Times New Roman" w:cs="Times New Roman"/>
                <w:position w:val="-8"/>
                <w:sz w:val="28"/>
                <w:szCs w:val="32"/>
              </w:rPr>
              <w:object w:dxaOrig="820" w:dyaOrig="400" w14:anchorId="608359E3">
                <v:shape id="_x0000_i1065" type="#_x0000_t75" style="width:41.3pt;height:20.45pt" o:ole="">
                  <v:imagedata r:id="rId85" o:title=""/>
                </v:shape>
                <o:OLEObject Type="Embed" ProgID="Equation.DSMT4" ShapeID="_x0000_i1065" DrawAspect="Content" ObjectID="_1764675071" r:id="rId86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8F1FDA">
              <w:rPr>
                <w:position w:val="-6"/>
              </w:rPr>
              <w:object w:dxaOrig="620" w:dyaOrig="300" w14:anchorId="09985546">
                <v:shape id="_x0000_i1066" type="#_x0000_t75" style="width:30.7pt;height:14.95pt" o:ole="">
                  <v:imagedata r:id="rId87" o:title=""/>
                </v:shape>
                <o:OLEObject Type="Embed" ProgID="Equation.DSMT4" ShapeID="_x0000_i1066" DrawAspect="Content" ObjectID="_1764675072" r:id="rId88"/>
              </w:object>
            </w:r>
          </w:p>
          <w:p w14:paraId="2AFB883B" w14:textId="77777777" w:rsidR="007E622B" w:rsidRPr="003E2810" w:rsidRDefault="007E622B" w:rsidP="000A17B7">
            <w:pPr>
              <w:spacing w:line="312" w:lineRule="auto"/>
              <w:rPr>
                <w:rFonts w:ascii="Times New Roman" w:hAnsi="Times New Roman" w:cs="Times New Roman"/>
              </w:rPr>
            </w:pPr>
            <w:r w:rsidRPr="003E2810">
              <w:rPr>
                <w:rFonts w:ascii="Times New Roman" w:hAnsi="Times New Roman" w:cs="Times New Roman"/>
                <w:position w:val="-8"/>
              </w:rPr>
              <w:object w:dxaOrig="1560" w:dyaOrig="400" w14:anchorId="2A1C4CA2">
                <v:shape id="_x0000_i1067" type="#_x0000_t75" style="width:78.7pt;height:20.45pt" o:ole="">
                  <v:imagedata r:id="rId89" o:title=""/>
                </v:shape>
                <o:OLEObject Type="Embed" ProgID="Equation.DSMT4" ShapeID="_x0000_i1067" DrawAspect="Content" ObjectID="_1764675073" r:id="rId90"/>
              </w:object>
            </w:r>
          </w:p>
          <w:p w14:paraId="0EA60FC3" w14:textId="77777777" w:rsidR="007E622B" w:rsidRPr="003E2810" w:rsidRDefault="007E622B" w:rsidP="000A17B7">
            <w:pPr>
              <w:spacing w:line="312" w:lineRule="auto"/>
              <w:ind w:left="455"/>
              <w:rPr>
                <w:rFonts w:ascii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position w:val="-12"/>
              </w:rPr>
              <w:object w:dxaOrig="1740" w:dyaOrig="420" w14:anchorId="1AB49D4C">
                <v:shape id="_x0000_i1068" type="#_x0000_t75" style="width:86.95pt;height:20.85pt" o:ole="">
                  <v:imagedata r:id="rId91" o:title=""/>
                </v:shape>
                <o:OLEObject Type="Embed" ProgID="Equation.DSMT4" ShapeID="_x0000_i1068" DrawAspect="Content" ObjectID="_1764675074" r:id="rId92"/>
              </w:objec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13B75487" w14:textId="643F92E4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3E2810">
              <w:rPr>
                <w:rFonts w:ascii="Times New Roman" w:hAnsi="Times New Roman" w:cs="Times New Roman"/>
                <w:position w:val="-6"/>
              </w:rPr>
              <w:object w:dxaOrig="620" w:dyaOrig="300" w14:anchorId="1E033A2A">
                <v:shape id="_x0000_i1069" type="#_x0000_t75" style="width:31.1pt;height:14.95pt" o:ole="">
                  <v:imagedata r:id="rId93" o:title=""/>
                </v:shape>
                <o:OLEObject Type="Embed" ProgID="Equation.DSMT4" ShapeID="_x0000_i1069" DrawAspect="Content" ObjectID="_1764675075" r:id="rId94"/>
              </w:object>
            </w:r>
          </w:p>
        </w:tc>
        <w:tc>
          <w:tcPr>
            <w:tcW w:w="1080" w:type="dxa"/>
            <w:shd w:val="clear" w:color="auto" w:fill="auto"/>
          </w:tcPr>
          <w:p w14:paraId="7B328AB8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D00A037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7C0F430E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08C718F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E622B" w:rsidRPr="003E2810" w14:paraId="51C50C24" w14:textId="77777777" w:rsidTr="000A17B7">
        <w:tc>
          <w:tcPr>
            <w:tcW w:w="562" w:type="dxa"/>
            <w:vMerge/>
            <w:shd w:val="clear" w:color="auto" w:fill="auto"/>
            <w:vAlign w:val="center"/>
          </w:tcPr>
          <w:p w14:paraId="6EE26130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DB7705C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015E786E" w14:textId="086A5BCA" w:rsidR="007E622B" w:rsidRPr="003E2810" w:rsidRDefault="007E622B" w:rsidP="000A17B7">
            <w:pPr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8F1FDA">
              <w:rPr>
                <w:rFonts w:ascii="Times New Roman" w:hAnsi="Times New Roman" w:cs="Times New Roman"/>
                <w:position w:val="-32"/>
                <w:sz w:val="28"/>
                <w:szCs w:val="32"/>
              </w:rPr>
              <w:object w:dxaOrig="1140" w:dyaOrig="780" w14:anchorId="7CDB10A8">
                <v:shape id="_x0000_i1070" type="#_x0000_t75" style="width:57.05pt;height:38.95pt" o:ole="">
                  <v:imagedata r:id="rId95" o:title=""/>
                </v:shape>
                <o:OLEObject Type="Embed" ProgID="Equation.DSMT4" ShapeID="_x0000_i1070" DrawAspect="Content" ObjectID="_1764675076" r:id="rId96"/>
              </w:object>
            </w:r>
          </w:p>
          <w:p w14:paraId="203EC2F1" w14:textId="36CBC3A9" w:rsidR="007E622B" w:rsidRPr="003E2810" w:rsidRDefault="007E622B" w:rsidP="000A17B7">
            <w:pPr>
              <w:spacing w:line="312" w:lineRule="auto"/>
              <w:rPr>
                <w:rFonts w:ascii="Times New Roman" w:hAnsi="Times New Roman" w:cs="Times New Roman"/>
              </w:rPr>
            </w:pP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TH1: </w:t>
            </w:r>
            <w:r w:rsidRPr="008F1FDA">
              <w:rPr>
                <w:rFonts w:ascii="Times New Roman" w:hAnsi="Times New Roman" w:cs="Times New Roman"/>
                <w:position w:val="-26"/>
              </w:rPr>
              <w:object w:dxaOrig="3420" w:dyaOrig="700" w14:anchorId="7B1AEE18">
                <v:shape id="_x0000_i1071" type="#_x0000_t75" style="width:171.95pt;height:35.4pt" o:ole="">
                  <v:imagedata r:id="rId97" o:title=""/>
                </v:shape>
                <o:OLEObject Type="Embed" ProgID="Equation.DSMT4" ShapeID="_x0000_i1071" DrawAspect="Content" ObjectID="_1764675077" r:id="rId98"/>
              </w:object>
            </w:r>
          </w:p>
          <w:p w14:paraId="22C96D1F" w14:textId="3CD38A70" w:rsidR="007E622B" w:rsidRPr="003E2810" w:rsidRDefault="007E622B" w:rsidP="000A17B7">
            <w:pPr>
              <w:spacing w:line="312" w:lineRule="auto"/>
              <w:rPr>
                <w:rFonts w:ascii="Times New Roman" w:hAnsi="Times New Roman" w:cs="Times New Roman"/>
              </w:rPr>
            </w:pPr>
            <w:r w:rsidRPr="003E2810">
              <w:rPr>
                <w:rFonts w:ascii="Times New Roman" w:hAnsi="Times New Roman" w:cs="Times New Roman"/>
                <w:sz w:val="28"/>
                <w:szCs w:val="32"/>
              </w:rPr>
              <w:lastRenderedPageBreak/>
              <w:t xml:space="preserve">TH2: </w:t>
            </w:r>
            <w:r w:rsidRPr="008F1FDA">
              <w:rPr>
                <w:rFonts w:ascii="Times New Roman" w:hAnsi="Times New Roman" w:cs="Times New Roman"/>
                <w:position w:val="-26"/>
              </w:rPr>
              <w:object w:dxaOrig="4020" w:dyaOrig="700" w14:anchorId="532D12AB">
                <v:shape id="_x0000_i1072" type="#_x0000_t75" style="width:202.25pt;height:35.4pt" o:ole="">
                  <v:imagedata r:id="rId99" o:title=""/>
                </v:shape>
                <o:OLEObject Type="Embed" ProgID="Equation.DSMT4" ShapeID="_x0000_i1072" DrawAspect="Content" ObjectID="_1764675078" r:id="rId100"/>
              </w:object>
            </w:r>
          </w:p>
          <w:p w14:paraId="246C0DE0" w14:textId="721D26D8" w:rsidR="007E622B" w:rsidRPr="003E2810" w:rsidRDefault="007E622B" w:rsidP="000A17B7">
            <w:pPr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Vậy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8F1FDA">
              <w:rPr>
                <w:rFonts w:ascii="Times New Roman" w:hAnsi="Times New Roman" w:cs="Times New Roman"/>
                <w:position w:val="-32"/>
              </w:rPr>
              <w:object w:dxaOrig="1540" w:dyaOrig="780" w14:anchorId="0331FF05">
                <v:shape id="_x0000_i1073" type="#_x0000_t75" style="width:77.5pt;height:38.95pt" o:ole="">
                  <v:imagedata r:id="rId101" o:title=""/>
                </v:shape>
                <o:OLEObject Type="Embed" ProgID="Equation.DSMT4" ShapeID="_x0000_i1073" DrawAspect="Content" ObjectID="_1764675079" r:id="rId102"/>
              </w:object>
            </w:r>
          </w:p>
        </w:tc>
        <w:tc>
          <w:tcPr>
            <w:tcW w:w="1080" w:type="dxa"/>
            <w:shd w:val="clear" w:color="auto" w:fill="auto"/>
          </w:tcPr>
          <w:p w14:paraId="605D10C5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5AC16ED" w14:textId="77777777" w:rsidR="007E622B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D593536" w14:textId="421E0B80" w:rsidR="007E622B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21709471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25B4079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</w:tc>
      </w:tr>
      <w:tr w:rsidR="007E622B" w:rsidRPr="003E2810" w14:paraId="35FD2D3D" w14:textId="77777777" w:rsidTr="000A17B7">
        <w:tc>
          <w:tcPr>
            <w:tcW w:w="562" w:type="dxa"/>
            <w:vMerge/>
            <w:shd w:val="clear" w:color="auto" w:fill="auto"/>
            <w:vAlign w:val="center"/>
          </w:tcPr>
          <w:p w14:paraId="0F6FA509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91B0995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2D4B85A0" w14:textId="77777777" w:rsidR="007E622B" w:rsidRPr="003E2810" w:rsidRDefault="007E622B" w:rsidP="000A17B7">
            <w:pPr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3E2810">
              <w:rPr>
                <w:rFonts w:ascii="Times New Roman" w:hAnsi="Times New Roman" w:cs="Times New Roman"/>
                <w:position w:val="-32"/>
                <w:sz w:val="28"/>
                <w:szCs w:val="32"/>
              </w:rPr>
              <w:object w:dxaOrig="2620" w:dyaOrig="780" w14:anchorId="30110E93">
                <v:shape id="_x0000_i1074" type="#_x0000_t75" style="width:131.4pt;height:38.95pt" o:ole="">
                  <v:imagedata r:id="rId103" o:title=""/>
                </v:shape>
                <o:OLEObject Type="Embed" ProgID="Equation.DSMT4" ShapeID="_x0000_i1074" DrawAspect="Content" ObjectID="_1764675080" r:id="rId104"/>
              </w:object>
            </w:r>
          </w:p>
          <w:p w14:paraId="45522590" w14:textId="77777777" w:rsidR="007E622B" w:rsidRPr="003E2810" w:rsidRDefault="007E622B" w:rsidP="000A17B7">
            <w:pPr>
              <w:spacing w:line="312" w:lineRule="auto"/>
              <w:rPr>
                <w:rFonts w:ascii="Times New Roman" w:hAnsi="Times New Roman" w:cs="Times New Roman"/>
              </w:rPr>
            </w:pP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TH1: </w:t>
            </w:r>
            <w:r w:rsidRPr="003E2810">
              <w:rPr>
                <w:rFonts w:ascii="Times New Roman" w:hAnsi="Times New Roman" w:cs="Times New Roman"/>
                <w:position w:val="-26"/>
              </w:rPr>
              <w:object w:dxaOrig="2320" w:dyaOrig="700" w14:anchorId="1968FA3E">
                <v:shape id="_x0000_i1075" type="#_x0000_t75" style="width:115.3pt;height:35pt" o:ole="">
                  <v:imagedata r:id="rId105" o:title=""/>
                </v:shape>
                <o:OLEObject Type="Embed" ProgID="Equation.DSMT4" ShapeID="_x0000_i1075" DrawAspect="Content" ObjectID="_1764675081" r:id="rId106"/>
              </w:object>
            </w:r>
          </w:p>
          <w:p w14:paraId="7B77E85D" w14:textId="77777777" w:rsidR="007E622B" w:rsidRPr="003E2810" w:rsidRDefault="007E622B" w:rsidP="000A17B7">
            <w:pPr>
              <w:spacing w:line="312" w:lineRule="auto"/>
              <w:rPr>
                <w:rFonts w:ascii="Times New Roman" w:hAnsi="Times New Roman" w:cs="Times New Roman"/>
              </w:rPr>
            </w:pP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TH2: </w:t>
            </w:r>
            <w:r w:rsidRPr="003E2810">
              <w:rPr>
                <w:rFonts w:ascii="Times New Roman" w:hAnsi="Times New Roman" w:cs="Times New Roman"/>
                <w:position w:val="-6"/>
              </w:rPr>
              <w:object w:dxaOrig="2460" w:dyaOrig="360" w14:anchorId="6B54E906">
                <v:shape id="_x0000_i1076" type="#_x0000_t75" style="width:123.15pt;height:18.1pt" o:ole="">
                  <v:imagedata r:id="rId107" o:title=""/>
                </v:shape>
                <o:OLEObject Type="Embed" ProgID="Equation.DSMT4" ShapeID="_x0000_i1076" DrawAspect="Content" ObjectID="_1764675082" r:id="rId108"/>
              </w:object>
            </w:r>
          </w:p>
          <w:p w14:paraId="421A3CEF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Vậy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3E2810">
              <w:rPr>
                <w:rFonts w:ascii="Times New Roman" w:hAnsi="Times New Roman" w:cs="Times New Roman"/>
                <w:position w:val="-32"/>
              </w:rPr>
              <w:object w:dxaOrig="1540" w:dyaOrig="780" w14:anchorId="337C767A">
                <v:shape id="_x0000_i1077" type="#_x0000_t75" style="width:76.7pt;height:38.95pt" o:ole="">
                  <v:imagedata r:id="rId109" o:title=""/>
                </v:shape>
                <o:OLEObject Type="Embed" ProgID="Equation.DSMT4" ShapeID="_x0000_i1077" DrawAspect="Content" ObjectID="_1764675083" r:id="rId110"/>
              </w:object>
            </w:r>
          </w:p>
        </w:tc>
        <w:tc>
          <w:tcPr>
            <w:tcW w:w="1080" w:type="dxa"/>
            <w:shd w:val="clear" w:color="auto" w:fill="auto"/>
          </w:tcPr>
          <w:p w14:paraId="03A06E20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CAD782C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5E812D0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326A5CF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4CB3AD6C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410DD0E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8B28D3" w:rsidRPr="003E2810" w14:paraId="4A9941C1" w14:textId="77777777" w:rsidTr="000A17B7">
        <w:tc>
          <w:tcPr>
            <w:tcW w:w="562" w:type="dxa"/>
            <w:shd w:val="clear" w:color="auto" w:fill="auto"/>
            <w:vAlign w:val="center"/>
          </w:tcPr>
          <w:p w14:paraId="4CBD5E1E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7D08063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34DA277D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14:paraId="3029B1DD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,5</w:t>
            </w:r>
          </w:p>
        </w:tc>
      </w:tr>
      <w:tr w:rsidR="008B28D3" w:rsidRPr="003E2810" w14:paraId="4FBCDF2F" w14:textId="77777777" w:rsidTr="000A17B7">
        <w:tc>
          <w:tcPr>
            <w:tcW w:w="562" w:type="dxa"/>
            <w:shd w:val="clear" w:color="auto" w:fill="auto"/>
            <w:vAlign w:val="center"/>
          </w:tcPr>
          <w:p w14:paraId="747C541D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0B3D5EB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2A92C1C1" w14:textId="77777777" w:rsidR="008F1FDA" w:rsidRDefault="008B28D3" w:rsidP="008F1FDA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32"/>
              </w:rPr>
            </w:pP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tiền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lãi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3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vị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kinh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doanh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lần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lượt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E2810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700" w:dyaOrig="300" w14:anchorId="48DA045B">
                <v:shape id="_x0000_i1078" type="#_x0000_t75" style="width:35pt;height:14.95pt" o:ole="">
                  <v:imagedata r:id="rId41" o:title=""/>
                </v:shape>
                <o:OLEObject Type="Embed" ProgID="Equation.DSMT4" ShapeID="_x0000_i1078" DrawAspect="Content" ObjectID="_1764675084" r:id="rId111"/>
              </w:object>
            </w: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</w:p>
          <w:p w14:paraId="6E227C19" w14:textId="6368124B" w:rsidR="008B28D3" w:rsidRPr="003E2810" w:rsidRDefault="008B28D3" w:rsidP="008F1FDA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(</w:t>
            </w:r>
            <w:r w:rsidRPr="003E2810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1340" w:dyaOrig="360" w14:anchorId="6EE5EF52">
                <v:shape id="_x0000_i1079" type="#_x0000_t75" style="width:66.5pt;height:18.1pt" o:ole="">
                  <v:imagedata r:id="rId43" o:title=""/>
                </v:shape>
                <o:OLEObject Type="Embed" ProgID="Equation.DSMT4" ShapeID="_x0000_i1079" DrawAspect="Content" ObjectID="_1764675085" r:id="rId112"/>
              </w:object>
            </w: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,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triệu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đồng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)</w:t>
            </w:r>
          </w:p>
          <w:p w14:paraId="3BFFC238" w14:textId="77777777" w:rsidR="008B28D3" w:rsidRPr="003E2810" w:rsidRDefault="008B28D3" w:rsidP="008F1FDA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Theo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, ta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5DCAB0FD" w14:textId="77777777" w:rsidR="008B28D3" w:rsidRPr="003E2810" w:rsidRDefault="008B28D3" w:rsidP="008F1FDA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1800" w:dyaOrig="360" w14:anchorId="061B1BF2">
                <v:shape id="_x0000_i1080" type="#_x0000_t75" style="width:90.1pt;height:18.1pt" o:ole="">
                  <v:imagedata r:id="rId113" o:title=""/>
                </v:shape>
                <o:OLEObject Type="Embed" ProgID="Equation.DSMT4" ShapeID="_x0000_i1080" DrawAspect="Content" ObjectID="_1764675086" r:id="rId114"/>
              </w:object>
            </w: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và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3E2810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1719" w:dyaOrig="360" w14:anchorId="590BCFD4">
                <v:shape id="_x0000_i1081" type="#_x0000_t75" style="width:86.15pt;height:18.1pt" o:ole="">
                  <v:imagedata r:id="rId115" o:title=""/>
                </v:shape>
                <o:OLEObject Type="Embed" ProgID="Equation.DSMT4" ShapeID="_x0000_i1081" DrawAspect="Content" ObjectID="_1764675087" r:id="rId116"/>
              </w:object>
            </w:r>
          </w:p>
          <w:p w14:paraId="43F4C129" w14:textId="77777777" w:rsidR="008B28D3" w:rsidRPr="003E2810" w:rsidRDefault="008B28D3" w:rsidP="008F1FDA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Áp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dãy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tỉ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:</w:t>
            </w:r>
          </w:p>
          <w:p w14:paraId="1FA32746" w14:textId="77777777" w:rsidR="008B28D3" w:rsidRPr="003E2810" w:rsidRDefault="008B28D3" w:rsidP="008F1FDA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32"/>
              </w:rPr>
            </w:pPr>
            <w:r w:rsidRPr="003E2810">
              <w:rPr>
                <w:rFonts w:ascii="Times New Roman" w:hAnsi="Times New Roman" w:cs="Times New Roman"/>
                <w:position w:val="-28"/>
                <w:sz w:val="28"/>
                <w:szCs w:val="32"/>
              </w:rPr>
              <w:object w:dxaOrig="3739" w:dyaOrig="720" w14:anchorId="3530EBB5">
                <v:shape id="_x0000_i1082" type="#_x0000_t75" style="width:188.05pt;height:36.2pt" o:ole="">
                  <v:imagedata r:id="rId117" o:title=""/>
                </v:shape>
                <o:OLEObject Type="Embed" ProgID="Equation.DSMT4" ShapeID="_x0000_i1082" DrawAspect="Content" ObjectID="_1764675088" r:id="rId118"/>
              </w:object>
            </w:r>
          </w:p>
          <w:p w14:paraId="5126790D" w14:textId="77777777" w:rsidR="008B28D3" w:rsidRPr="003E2810" w:rsidRDefault="008B28D3" w:rsidP="008F1FDA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3580" w:dyaOrig="360" w14:anchorId="30CF439D">
                <v:shape id="_x0000_i1083" type="#_x0000_t75" style="width:180.2pt;height:18.1pt" o:ole="">
                  <v:imagedata r:id="rId119" o:title=""/>
                </v:shape>
                <o:OLEObject Type="Embed" ProgID="Equation.DSMT4" ShapeID="_x0000_i1083" DrawAspect="Content" ObjectID="_1764675089" r:id="rId120"/>
              </w:object>
            </w:r>
          </w:p>
          <w:p w14:paraId="4BFED2A5" w14:textId="56853194" w:rsidR="008B28D3" w:rsidRPr="003E2810" w:rsidRDefault="008B28D3" w:rsidP="008F1FDA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tiền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lãi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cả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3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vị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lần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lượt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8F1FDA" w:rsidRPr="003E2810">
              <w:rPr>
                <w:rFonts w:ascii="Times New Roman" w:hAnsi="Times New Roman" w:cs="Times New Roman"/>
                <w:position w:val="-10"/>
                <w:sz w:val="28"/>
                <w:szCs w:val="32"/>
              </w:rPr>
              <w:object w:dxaOrig="1680" w:dyaOrig="340" w14:anchorId="1A61B51B">
                <v:shape id="_x0000_i1084" type="#_x0000_t75" style="width:84.2pt;height:17.3pt" o:ole="">
                  <v:imagedata r:id="rId121" o:title=""/>
                </v:shape>
                <o:OLEObject Type="Embed" ProgID="Equation.DSMT4" ShapeID="_x0000_i1084" DrawAspect="Content" ObjectID="_1764675090" r:id="rId122"/>
              </w:object>
            </w: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triệu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đồng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.</w:t>
            </w:r>
          </w:p>
        </w:tc>
        <w:tc>
          <w:tcPr>
            <w:tcW w:w="1080" w:type="dxa"/>
            <w:shd w:val="clear" w:color="auto" w:fill="auto"/>
          </w:tcPr>
          <w:p w14:paraId="09E3E580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06E82603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306F1A5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C711565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03441287" w14:textId="77777777" w:rsidR="008B28D3" w:rsidRPr="003E2810" w:rsidRDefault="008B28D3" w:rsidP="008F1FDA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58780AF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  <w:p w14:paraId="1A60A9E6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48A1C99" w14:textId="4ECBE6BD" w:rsidR="008B28D3" w:rsidRPr="003E2810" w:rsidRDefault="008B28D3" w:rsidP="008F1FDA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6177E5EF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8B28D3" w:rsidRPr="003E2810" w14:paraId="22D671FE" w14:textId="77777777" w:rsidTr="000A17B7">
        <w:tc>
          <w:tcPr>
            <w:tcW w:w="562" w:type="dxa"/>
            <w:shd w:val="clear" w:color="auto" w:fill="auto"/>
            <w:vAlign w:val="center"/>
          </w:tcPr>
          <w:p w14:paraId="1BCAF45B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40CF836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109B0F74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shd w:val="clear" w:color="auto" w:fill="auto"/>
          </w:tcPr>
          <w:p w14:paraId="27AC94D5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,5</w:t>
            </w:r>
          </w:p>
        </w:tc>
      </w:tr>
      <w:tr w:rsidR="007E622B" w:rsidRPr="003E2810" w14:paraId="44ADB721" w14:textId="77777777" w:rsidTr="000A17B7">
        <w:tc>
          <w:tcPr>
            <w:tcW w:w="562" w:type="dxa"/>
            <w:vMerge w:val="restart"/>
            <w:shd w:val="clear" w:color="auto" w:fill="auto"/>
            <w:vAlign w:val="center"/>
          </w:tcPr>
          <w:p w14:paraId="17DFE31C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31867BE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5A508AD6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3E2810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2100" w:dyaOrig="400" w14:anchorId="316D82D5">
                <v:shape id="_x0000_i1085" type="#_x0000_t75" style="width:105.05pt;height:20.45pt" o:ole="">
                  <v:imagedata r:id="rId123" o:title=""/>
                </v:shape>
                <o:OLEObject Type="Embed" ProgID="Equation.DSMT4" ShapeID="_x0000_i1085" DrawAspect="Content" ObjectID="_1764675091" r:id="rId124"/>
              </w:objec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mà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vị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trí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đồng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vị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5EEB1107" w14:textId="5F3344AC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340" w:dyaOrig="260" w14:anchorId="5140FDCB">
                <v:shape id="_x0000_i1086" type="#_x0000_t75" style="width:17.3pt;height:13pt" o:ole="">
                  <v:imagedata r:id="rId125" o:title=""/>
                </v:shape>
                <o:OLEObject Type="Embed" ProgID="Equation.DSMT4" ShapeID="_x0000_i1086" DrawAspect="Content" ObjectID="_1764675092" r:id="rId126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a // b.</w:t>
            </w:r>
          </w:p>
        </w:tc>
        <w:tc>
          <w:tcPr>
            <w:tcW w:w="1080" w:type="dxa"/>
            <w:shd w:val="clear" w:color="auto" w:fill="auto"/>
          </w:tcPr>
          <w:p w14:paraId="7AF92FDA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E622B" w:rsidRPr="003E2810" w14:paraId="07E101BF" w14:textId="77777777" w:rsidTr="000A17B7">
        <w:tc>
          <w:tcPr>
            <w:tcW w:w="562" w:type="dxa"/>
            <w:vMerge/>
            <w:shd w:val="clear" w:color="auto" w:fill="auto"/>
            <w:vAlign w:val="center"/>
          </w:tcPr>
          <w:p w14:paraId="57574D6B" w14:textId="77777777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B41F94E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3D0613B5" w14:textId="4611FA4E" w:rsidR="007E622B" w:rsidRPr="003E2810" w:rsidRDefault="007E622B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: </w:t>
            </w:r>
            <w:r w:rsidRPr="003E2810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2220" w:dyaOrig="400" w14:anchorId="45553B79">
                <v:shape id="_x0000_i1087" type="#_x0000_t75" style="width:109.4pt;height:20.45pt" o:ole="">
                  <v:imagedata r:id="rId127" o:title=""/>
                </v:shape>
                <o:OLEObject Type="Embed" ProgID="Equation.DSMT4" ShapeID="_x0000_i1087" DrawAspect="Content" ObjectID="_1764675093" r:id="rId128"/>
              </w:object>
            </w: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(2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góc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kề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bù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) </w:t>
            </w:r>
            <w:r w:rsidR="004A4C16" w:rsidRPr="003E2810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1760" w:dyaOrig="400" w14:anchorId="71D76BEB">
                <v:shape id="_x0000_i1134" type="#_x0000_t75" style="width:87.75pt;height:20.05pt" o:ole="">
                  <v:imagedata r:id="rId129" o:title=""/>
                </v:shape>
                <o:OLEObject Type="Embed" ProgID="Equation.DSMT4" ShapeID="_x0000_i1134" DrawAspect="Content" ObjectID="_1764675094" r:id="rId130"/>
              </w:object>
            </w:r>
          </w:p>
          <w:p w14:paraId="2D2ECF96" w14:textId="77777777" w:rsidR="007E622B" w:rsidRPr="003E2810" w:rsidRDefault="007E622B" w:rsidP="000A17B7">
            <w:pPr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+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Có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: </w:t>
            </w:r>
            <w:r w:rsidRPr="003E2810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639" w:dyaOrig="300" w14:anchorId="705403D7">
                <v:shape id="_x0000_i1089" type="#_x0000_t75" style="width:33.05pt;height:14.95pt" o:ole="">
                  <v:imagedata r:id="rId131" o:title=""/>
                </v:shape>
                <o:OLEObject Type="Embed" ProgID="Equation.DSMT4" ShapeID="_x0000_i1089" DrawAspect="Content" ObjectID="_1764675095" r:id="rId132"/>
              </w:object>
            </w:r>
            <w:r w:rsidRPr="003E2810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2580" w:dyaOrig="400" w14:anchorId="6224377B">
                <v:shape id="_x0000_i1090" type="#_x0000_t75" style="width:129.85pt;height:20.45pt" o:ole="">
                  <v:imagedata r:id="rId133" o:title=""/>
                </v:shape>
                <o:OLEObject Type="Embed" ProgID="Equation.DSMT4" ShapeID="_x0000_i1090" DrawAspect="Content" ObjectID="_1764675096" r:id="rId134"/>
              </w:object>
            </w: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(2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góc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trong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cùng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phía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32"/>
              </w:rPr>
              <w:t>)</w:t>
            </w:r>
          </w:p>
          <w:p w14:paraId="77DE763F" w14:textId="1CB1828D" w:rsidR="007E622B" w:rsidRPr="003E2810" w:rsidRDefault="004A4C16" w:rsidP="000A17B7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position w:val="-54"/>
                <w:sz w:val="28"/>
                <w:szCs w:val="32"/>
              </w:rPr>
              <w:object w:dxaOrig="2400" w:dyaOrig="1380" w14:anchorId="22714493">
                <v:shape id="_x0000_i1136" type="#_x0000_t75" style="width:120.8pt;height:70.05pt" o:ole="">
                  <v:imagedata r:id="rId135" o:title=""/>
                </v:shape>
                <o:OLEObject Type="Embed" ProgID="Equation.DSMT4" ShapeID="_x0000_i1136" DrawAspect="Content" ObjectID="_1764675097" r:id="rId136"/>
              </w:object>
            </w:r>
          </w:p>
        </w:tc>
        <w:tc>
          <w:tcPr>
            <w:tcW w:w="1080" w:type="dxa"/>
            <w:shd w:val="clear" w:color="auto" w:fill="auto"/>
          </w:tcPr>
          <w:p w14:paraId="2C6B370A" w14:textId="08B1B9DB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  <w:p w14:paraId="282B40B1" w14:textId="77777777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E5D99C6" w14:textId="2533AE0C" w:rsidR="007E622B" w:rsidRPr="003E2810" w:rsidRDefault="007E622B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8B28D3" w:rsidRPr="003E2810" w14:paraId="39E51EA2" w14:textId="77777777" w:rsidTr="000A17B7">
        <w:tc>
          <w:tcPr>
            <w:tcW w:w="562" w:type="dxa"/>
            <w:shd w:val="clear" w:color="auto" w:fill="auto"/>
            <w:vAlign w:val="center"/>
          </w:tcPr>
          <w:p w14:paraId="5E0CB46E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872DB12" w14:textId="77777777" w:rsidR="008B28D3" w:rsidRPr="003E2810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594B05B9" w14:textId="2B209BD9" w:rsidR="008B28D3" w:rsidRPr="004A4C16" w:rsidRDefault="008B28D3" w:rsidP="000A17B7">
            <w:pPr>
              <w:spacing w:line="312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14:paraId="2E276F49" w14:textId="77777777" w:rsidR="008B28D3" w:rsidRPr="003E2810" w:rsidRDefault="008B28D3" w:rsidP="000A17B7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8F1FDA" w:rsidRPr="003E2810" w14:paraId="50DCE6E6" w14:textId="77777777" w:rsidTr="000A17B7">
        <w:tc>
          <w:tcPr>
            <w:tcW w:w="562" w:type="dxa"/>
            <w:shd w:val="clear" w:color="auto" w:fill="auto"/>
            <w:vAlign w:val="center"/>
          </w:tcPr>
          <w:p w14:paraId="25D501E6" w14:textId="77777777" w:rsidR="008F1FDA" w:rsidRPr="003E2810" w:rsidRDefault="008F1FDA" w:rsidP="008F1FDA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7B68E3F" w14:textId="77777777" w:rsidR="008F1FDA" w:rsidRPr="003E2810" w:rsidRDefault="008F1FDA" w:rsidP="008F1FDA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</w:tcPr>
          <w:p w14:paraId="57B41164" w14:textId="6EF446E7" w:rsidR="008F1FDA" w:rsidRPr="008F1FDA" w:rsidRDefault="008F1FDA" w:rsidP="008F1FDA">
            <w:pPr>
              <w:tabs>
                <w:tab w:val="right" w:leader="dot" w:pos="8080"/>
              </w:tabs>
              <w:spacing w:line="276" w:lineRule="auto"/>
              <w:rPr>
                <w:rFonts w:ascii="Times New Roman" w:hAnsi="Times New Roman" w:cs="Times New Roman"/>
                <w:sz w:val="28"/>
                <w:szCs w:val="32"/>
                <w:lang w:val="vi-VN"/>
              </w:rPr>
            </w:pPr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Ta </w:t>
            </w:r>
            <w:proofErr w:type="spellStart"/>
            <w:proofErr w:type="gram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có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:</w:t>
            </w:r>
            <w:proofErr w:type="gram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 </w:t>
            </w:r>
            <w:r w:rsidR="007E622B" w:rsidRPr="008F1FDA">
              <w:rPr>
                <w:rFonts w:ascii="Times New Roman" w:hAnsi="Times New Roman" w:cs="Times New Roman"/>
                <w:position w:val="-32"/>
                <w:sz w:val="28"/>
                <w:szCs w:val="32"/>
                <w:lang w:val="vi-VN"/>
              </w:rPr>
              <w:object w:dxaOrig="3840" w:dyaOrig="760" w14:anchorId="08A1749D">
                <v:shape id="_x0000_i1092" type="#_x0000_t75" style="width:192pt;height:37.75pt" o:ole="">
                  <v:imagedata r:id="rId137" o:title=""/>
                </v:shape>
                <o:OLEObject Type="Embed" ProgID="Equation.DSMT4" ShapeID="_x0000_i1092" DrawAspect="Content" ObjectID="_1764675098" r:id="rId138"/>
              </w:object>
            </w:r>
          </w:p>
          <w:p w14:paraId="320C1FF1" w14:textId="77777777" w:rsidR="008F1FDA" w:rsidRPr="008F1FDA" w:rsidRDefault="008F1FDA" w:rsidP="008F1FDA">
            <w:pPr>
              <w:tabs>
                <w:tab w:val="right" w:leader="dot" w:pos="8080"/>
              </w:tabs>
              <w:spacing w:line="276" w:lineRule="auto"/>
              <w:rPr>
                <w:rFonts w:ascii="Times New Roman" w:hAnsi="Times New Roman" w:cs="Times New Roman"/>
                <w:sz w:val="28"/>
                <w:szCs w:val="32"/>
                <w:lang w:val="fr-FR"/>
              </w:rPr>
            </w:pPr>
            <w:proofErr w:type="spell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Áp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 </w:t>
            </w:r>
            <w:proofErr w:type="spell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dụng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 </w:t>
            </w:r>
            <w:proofErr w:type="spell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tính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 </w:t>
            </w:r>
            <w:proofErr w:type="spell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chất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 </w:t>
            </w:r>
            <w:proofErr w:type="spell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dãy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 </w:t>
            </w:r>
            <w:proofErr w:type="spell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tỉ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 </w:t>
            </w:r>
            <w:proofErr w:type="spell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số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 </w:t>
            </w:r>
            <w:proofErr w:type="spell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bằng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 </w:t>
            </w:r>
            <w:proofErr w:type="spell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nhau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 xml:space="preserve"> ta </w:t>
            </w:r>
            <w:proofErr w:type="spellStart"/>
            <w:proofErr w:type="gramStart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có</w:t>
            </w:r>
            <w:proofErr w:type="spellEnd"/>
            <w:r w:rsidRPr="008F1FDA">
              <w:rPr>
                <w:rFonts w:ascii="Times New Roman" w:hAnsi="Times New Roman" w:cs="Times New Roman"/>
                <w:sz w:val="28"/>
                <w:szCs w:val="32"/>
                <w:lang w:val="fr-FR"/>
              </w:rPr>
              <w:t>:</w:t>
            </w:r>
            <w:proofErr w:type="gramEnd"/>
          </w:p>
          <w:p w14:paraId="163228A2" w14:textId="246AD833" w:rsidR="008F1FDA" w:rsidRPr="008F1FDA" w:rsidRDefault="008F1FDA" w:rsidP="008F1FDA">
            <w:pPr>
              <w:tabs>
                <w:tab w:val="right" w:leader="dot" w:pos="8080"/>
              </w:tabs>
              <w:spacing w:line="276" w:lineRule="auto"/>
              <w:rPr>
                <w:rFonts w:ascii="Times New Roman" w:hAnsi="Times New Roman" w:cs="Times New Roman"/>
                <w:sz w:val="28"/>
                <w:szCs w:val="32"/>
                <w:lang w:val="vi-VN"/>
              </w:rPr>
            </w:pPr>
            <w:r w:rsidRPr="008F1FDA">
              <w:rPr>
                <w:rFonts w:ascii="Times New Roman" w:hAnsi="Times New Roman" w:cs="Times New Roman"/>
                <w:position w:val="-114"/>
                <w:sz w:val="28"/>
                <w:szCs w:val="32"/>
                <w:lang w:val="vi-VN"/>
              </w:rPr>
              <w:object w:dxaOrig="4480" w:dyaOrig="2380" w14:anchorId="3503549F">
                <v:shape id="_x0000_i1093" type="#_x0000_t75" style="width:225.45pt;height:117.65pt" o:ole="">
                  <v:imagedata r:id="rId139" o:title=""/>
                </v:shape>
                <o:OLEObject Type="Embed" ProgID="Equation.DSMT4" ShapeID="_x0000_i1093" DrawAspect="Content" ObjectID="_1764675099" r:id="rId140"/>
              </w:object>
            </w:r>
          </w:p>
          <w:p w14:paraId="1D4D9EA7" w14:textId="6D0E5C61" w:rsidR="008F1FDA" w:rsidRPr="008F1FDA" w:rsidRDefault="008F1FDA" w:rsidP="008F1FDA">
            <w:pPr>
              <w:tabs>
                <w:tab w:val="right" w:leader="dot" w:pos="8080"/>
              </w:tabs>
              <w:spacing w:line="276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8F1FDA">
              <w:rPr>
                <w:rFonts w:ascii="Times New Roman" w:hAnsi="Times New Roman" w:cs="Times New Roman"/>
                <w:sz w:val="28"/>
                <w:szCs w:val="32"/>
              </w:rPr>
              <w:t xml:space="preserve">Suy </w:t>
            </w:r>
            <w:proofErr w:type="spellStart"/>
            <w:r w:rsidRPr="008F1FDA">
              <w:rPr>
                <w:rFonts w:ascii="Times New Roman" w:hAnsi="Times New Roman" w:cs="Times New Roman"/>
                <w:sz w:val="28"/>
                <w:szCs w:val="32"/>
              </w:rPr>
              <w:t>r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8F1FDA">
              <w:rPr>
                <w:position w:val="-12"/>
              </w:rPr>
              <w:object w:dxaOrig="4140" w:dyaOrig="360" w14:anchorId="7199337F">
                <v:shape id="_x0000_i1094" type="#_x0000_t75" style="width:207.35pt;height:18.1pt" o:ole="">
                  <v:imagedata r:id="rId141" o:title=""/>
                </v:shape>
                <o:OLEObject Type="Embed" ProgID="Equation.DSMT4" ShapeID="_x0000_i1094" DrawAspect="Content" ObjectID="_1764675100" r:id="rId142"/>
              </w:object>
            </w:r>
          </w:p>
          <w:p w14:paraId="45CC314D" w14:textId="11D9C511" w:rsidR="008F1FDA" w:rsidRPr="008F1FDA" w:rsidRDefault="008F1FDA" w:rsidP="008F1FDA">
            <w:pPr>
              <w:spacing w:before="20" w:after="20" w:line="276" w:lineRule="auto"/>
              <w:rPr>
                <w:rFonts w:ascii="Times New Roman" w:hAnsi="Times New Roman" w:cs="Times New Roman"/>
                <w:sz w:val="28"/>
                <w:szCs w:val="32"/>
                <w:lang w:val="vi-VN"/>
              </w:rPr>
            </w:pPr>
            <w:r w:rsidRPr="008F1FDA">
              <w:rPr>
                <w:rFonts w:ascii="Times New Roman" w:hAnsi="Times New Roman" w:cs="Times New Roman"/>
                <w:position w:val="-36"/>
                <w:sz w:val="28"/>
                <w:szCs w:val="32"/>
                <w:lang w:val="vi-VN"/>
              </w:rPr>
              <w:object w:dxaOrig="6580" w:dyaOrig="859" w14:anchorId="5BD22A55">
                <v:shape id="_x0000_i1095" type="#_x0000_t75" style="width:329.7pt;height:42.9pt" o:ole="">
                  <v:imagedata r:id="rId143" o:title=""/>
                </v:shape>
                <o:OLEObject Type="Embed" ProgID="Equation.DSMT4" ShapeID="_x0000_i1095" DrawAspect="Content" ObjectID="_1764675101" r:id="rId144"/>
              </w:object>
            </w:r>
          </w:p>
          <w:p w14:paraId="3721C5D9" w14:textId="3E415F22" w:rsidR="008F1FDA" w:rsidRPr="008F1FDA" w:rsidRDefault="008F1FDA" w:rsidP="008F1FDA">
            <w:pPr>
              <w:tabs>
                <w:tab w:val="left" w:pos="4820"/>
              </w:tabs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8F1FDA">
              <w:rPr>
                <w:rFonts w:ascii="Times New Roman" w:hAnsi="Times New Roman" w:cs="Times New Roman"/>
                <w:position w:val="-36"/>
                <w:sz w:val="28"/>
                <w:szCs w:val="32"/>
              </w:rPr>
              <w:object w:dxaOrig="2680" w:dyaOrig="859" w14:anchorId="28AEDF2A">
                <v:shape id="_x0000_i1096" type="#_x0000_t75" style="width:134.15pt;height:42.9pt" o:ole="">
                  <v:imagedata r:id="rId145" o:title=""/>
                </v:shape>
                <o:OLEObject Type="Embed" ProgID="Equation.DSMT4" ShapeID="_x0000_i1096" DrawAspect="Content" ObjectID="_1764675102" r:id="rId146"/>
              </w:object>
            </w:r>
          </w:p>
        </w:tc>
        <w:tc>
          <w:tcPr>
            <w:tcW w:w="1080" w:type="dxa"/>
            <w:shd w:val="clear" w:color="auto" w:fill="auto"/>
          </w:tcPr>
          <w:p w14:paraId="5A0982C1" w14:textId="77777777" w:rsidR="008F1FDA" w:rsidRPr="008F1FDA" w:rsidRDefault="008F1FDA" w:rsidP="008F1FD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32"/>
                <w:lang w:val="vi-VN"/>
              </w:rPr>
            </w:pPr>
          </w:p>
          <w:p w14:paraId="39EA1768" w14:textId="77777777" w:rsidR="008F1FDA" w:rsidRPr="008F1FDA" w:rsidRDefault="008F1FDA" w:rsidP="008F1FD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32"/>
                <w:lang w:val="vi-VN"/>
              </w:rPr>
            </w:pPr>
          </w:p>
          <w:p w14:paraId="6490BCD5" w14:textId="77777777" w:rsidR="008F1FDA" w:rsidRPr="008F1FDA" w:rsidRDefault="008F1FDA" w:rsidP="008F1FD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32"/>
              </w:rPr>
            </w:pPr>
          </w:p>
          <w:p w14:paraId="1FA91F3B" w14:textId="77777777" w:rsidR="008F1FDA" w:rsidRPr="008F1FDA" w:rsidRDefault="008F1FDA" w:rsidP="008F1FD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32"/>
              </w:rPr>
            </w:pPr>
            <w:r w:rsidRPr="008F1FDA">
              <w:rPr>
                <w:rFonts w:ascii="Times New Roman" w:hAnsi="Times New Roman" w:cs="Times New Roman"/>
                <w:sz w:val="28"/>
                <w:szCs w:val="32"/>
              </w:rPr>
              <w:t>0,25</w:t>
            </w:r>
          </w:p>
          <w:p w14:paraId="361FEAD5" w14:textId="77777777" w:rsidR="008F1FDA" w:rsidRPr="008F1FDA" w:rsidRDefault="008F1FDA" w:rsidP="008F1FDA">
            <w:pPr>
              <w:spacing w:line="276" w:lineRule="auto"/>
              <w:rPr>
                <w:rFonts w:ascii="Times New Roman" w:hAnsi="Times New Roman" w:cs="Times New Roman"/>
                <w:sz w:val="28"/>
                <w:szCs w:val="32"/>
              </w:rPr>
            </w:pPr>
          </w:p>
          <w:p w14:paraId="0180C367" w14:textId="77777777" w:rsidR="008F1FDA" w:rsidRPr="008F1FDA" w:rsidRDefault="008F1FDA" w:rsidP="008F1FD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32"/>
              </w:rPr>
            </w:pPr>
          </w:p>
          <w:p w14:paraId="43D4E79C" w14:textId="77777777" w:rsidR="008F1FDA" w:rsidRPr="008F1FDA" w:rsidRDefault="008F1FDA" w:rsidP="008F1FD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32"/>
              </w:rPr>
            </w:pPr>
          </w:p>
          <w:p w14:paraId="59C6376B" w14:textId="77777777" w:rsidR="008F1FDA" w:rsidRPr="008F1FDA" w:rsidRDefault="008F1FDA" w:rsidP="008F1FDA">
            <w:pPr>
              <w:spacing w:line="276" w:lineRule="auto"/>
              <w:rPr>
                <w:rFonts w:ascii="Times New Roman" w:hAnsi="Times New Roman" w:cs="Times New Roman"/>
                <w:sz w:val="28"/>
                <w:szCs w:val="32"/>
              </w:rPr>
            </w:pPr>
          </w:p>
          <w:p w14:paraId="2448F0D2" w14:textId="77777777" w:rsidR="008F1FDA" w:rsidRPr="008F1FDA" w:rsidRDefault="008F1FDA" w:rsidP="008F1FD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32"/>
              </w:rPr>
            </w:pPr>
          </w:p>
          <w:p w14:paraId="1D4B5FD0" w14:textId="77777777" w:rsidR="008F1FDA" w:rsidRPr="008F1FDA" w:rsidRDefault="008F1FDA" w:rsidP="008F1FD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32"/>
              </w:rPr>
            </w:pPr>
          </w:p>
          <w:p w14:paraId="6FA778E4" w14:textId="77777777" w:rsidR="008F1FDA" w:rsidRPr="008F1FDA" w:rsidRDefault="008F1FDA" w:rsidP="008F1FD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32"/>
              </w:rPr>
            </w:pPr>
          </w:p>
          <w:p w14:paraId="06D5A3DD" w14:textId="77777777" w:rsidR="008F1FDA" w:rsidRPr="008F1FDA" w:rsidRDefault="008F1FDA" w:rsidP="008F1FD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32"/>
              </w:rPr>
            </w:pPr>
          </w:p>
          <w:p w14:paraId="7518BB78" w14:textId="4CFC1174" w:rsidR="008F1FDA" w:rsidRPr="008F1FDA" w:rsidRDefault="008F1FDA" w:rsidP="008F1FDA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32"/>
              </w:rPr>
            </w:pPr>
            <w:r w:rsidRPr="008F1FDA">
              <w:rPr>
                <w:rFonts w:ascii="Times New Roman" w:hAnsi="Times New Roman" w:cs="Times New Roman"/>
                <w:sz w:val="28"/>
                <w:szCs w:val="32"/>
              </w:rPr>
              <w:t>0,25</w:t>
            </w:r>
          </w:p>
        </w:tc>
      </w:tr>
    </w:tbl>
    <w:p w14:paraId="31B5CFE2" w14:textId="1148A443" w:rsidR="00C01D9B" w:rsidRPr="008B28D3" w:rsidRDefault="008B28D3" w:rsidP="007E622B">
      <w:pPr>
        <w:pStyle w:val="NoSpacing"/>
        <w:spacing w:before="120" w:after="240" w:line="312" w:lineRule="auto"/>
        <w:ind w:left="-284" w:right="-711"/>
        <w:jc w:val="center"/>
        <w:rPr>
          <w:b/>
          <w:bCs/>
          <w:i/>
          <w:sz w:val="28"/>
          <w:szCs w:val="28"/>
        </w:rPr>
      </w:pPr>
      <w:proofErr w:type="spellStart"/>
      <w:r w:rsidRPr="003E2810">
        <w:rPr>
          <w:b/>
          <w:bCs/>
          <w:i/>
          <w:sz w:val="28"/>
          <w:szCs w:val="28"/>
        </w:rPr>
        <w:lastRenderedPageBreak/>
        <w:t>Ghi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chú</w:t>
      </w:r>
      <w:proofErr w:type="spellEnd"/>
      <w:r w:rsidRPr="003E2810">
        <w:rPr>
          <w:b/>
          <w:bCs/>
          <w:i/>
          <w:sz w:val="28"/>
          <w:szCs w:val="28"/>
        </w:rPr>
        <w:t xml:space="preserve">: </w:t>
      </w:r>
      <w:proofErr w:type="spellStart"/>
      <w:r w:rsidRPr="003E2810">
        <w:rPr>
          <w:b/>
          <w:bCs/>
          <w:i/>
          <w:sz w:val="28"/>
          <w:szCs w:val="28"/>
        </w:rPr>
        <w:t>Mọi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cách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giải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khác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đúng</w:t>
      </w:r>
      <w:proofErr w:type="spellEnd"/>
      <w:r w:rsidRPr="003E2810">
        <w:rPr>
          <w:b/>
          <w:bCs/>
          <w:i/>
          <w:sz w:val="28"/>
          <w:szCs w:val="28"/>
        </w:rPr>
        <w:t xml:space="preserve">, </w:t>
      </w:r>
      <w:proofErr w:type="spellStart"/>
      <w:r w:rsidRPr="003E2810">
        <w:rPr>
          <w:b/>
          <w:bCs/>
          <w:i/>
          <w:sz w:val="28"/>
          <w:szCs w:val="28"/>
        </w:rPr>
        <w:t>phù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hợp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với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chương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trình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đều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chấm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điểm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tối</w:t>
      </w:r>
      <w:proofErr w:type="spellEnd"/>
      <w:r w:rsidRPr="003E2810">
        <w:rPr>
          <w:b/>
          <w:bCs/>
          <w:i/>
          <w:sz w:val="28"/>
          <w:szCs w:val="28"/>
        </w:rPr>
        <w:t xml:space="preserve"> </w:t>
      </w:r>
      <w:proofErr w:type="spellStart"/>
      <w:r w:rsidRPr="003E2810">
        <w:rPr>
          <w:b/>
          <w:bCs/>
          <w:i/>
          <w:sz w:val="28"/>
          <w:szCs w:val="28"/>
        </w:rPr>
        <w:t>đa</w:t>
      </w:r>
      <w:proofErr w:type="spellEnd"/>
      <w:r w:rsidRPr="003E2810">
        <w:rPr>
          <w:b/>
          <w:bCs/>
          <w:i/>
          <w:sz w:val="28"/>
          <w:szCs w:val="28"/>
        </w:rPr>
        <w:t>.</w:t>
      </w:r>
    </w:p>
    <w:tbl>
      <w:tblPr>
        <w:tblStyle w:val="TableGrid"/>
        <w:tblW w:w="104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6"/>
        <w:gridCol w:w="2814"/>
        <w:gridCol w:w="2628"/>
        <w:gridCol w:w="2494"/>
      </w:tblGrid>
      <w:tr w:rsidR="00C01D9B" w:rsidRPr="00F40DE4" w14:paraId="2BC1825B" w14:textId="77777777" w:rsidTr="00751AE8">
        <w:trPr>
          <w:jc w:val="center"/>
        </w:trPr>
        <w:tc>
          <w:tcPr>
            <w:tcW w:w="2496" w:type="dxa"/>
          </w:tcPr>
          <w:p w14:paraId="2D1DFE47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  <w:t>BGH DUYỆT</w:t>
            </w:r>
          </w:p>
          <w:p w14:paraId="72B0A2A9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7D5D286C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79E4C153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57D9845D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4EB7BD53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</w:tc>
        <w:tc>
          <w:tcPr>
            <w:tcW w:w="2814" w:type="dxa"/>
          </w:tcPr>
          <w:p w14:paraId="79E6F550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TTCM</w:t>
            </w:r>
          </w:p>
          <w:p w14:paraId="2C5DE7F0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2997AEFE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3B2100B8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7C256064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40EFDC75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Đào Thị Thanh Loan</w:t>
            </w:r>
          </w:p>
        </w:tc>
        <w:tc>
          <w:tcPr>
            <w:tcW w:w="2628" w:type="dxa"/>
          </w:tcPr>
          <w:p w14:paraId="4CE93F5B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NT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C</w:t>
            </w: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M</w:t>
            </w:r>
          </w:p>
          <w:p w14:paraId="2B307182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7C7F4DD5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3AD9DAC4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52AA6ABE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6ECDD72F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  <w:t xml:space="preserve">Nguyễn Thu </w:t>
            </w:r>
            <w:proofErr w:type="spellStart"/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  <w:t>Huyền</w:t>
            </w:r>
            <w:proofErr w:type="spellEnd"/>
          </w:p>
        </w:tc>
        <w:tc>
          <w:tcPr>
            <w:tcW w:w="2494" w:type="dxa"/>
          </w:tcPr>
          <w:p w14:paraId="69C50FF2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  <w:t>NGƯỜI RA ĐỀ</w:t>
            </w:r>
          </w:p>
          <w:p w14:paraId="4801AA14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02E6A214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64E48074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2D20BBE9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5BD594FD" w14:textId="01FA9015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  <w:t>Nguyễn Tuấn Hải</w:t>
            </w:r>
          </w:p>
        </w:tc>
      </w:tr>
    </w:tbl>
    <w:p w14:paraId="76120A31" w14:textId="62D65B26" w:rsidR="00C01D9B" w:rsidRDefault="00C01D9B" w:rsidP="00C01D9B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u w:val="dash"/>
        </w:rPr>
      </w:pPr>
      <w:r>
        <w:rPr>
          <w:rFonts w:ascii="Times New Roman" w:hAnsi="Times New Roman" w:cs="Times New Roman"/>
          <w:b/>
          <w:sz w:val="28"/>
          <w:szCs w:val="28"/>
          <w:u w:val="dash"/>
        </w:rPr>
        <w:br w:type="page"/>
      </w:r>
    </w:p>
    <w:p w14:paraId="456F4ACA" w14:textId="77777777" w:rsidR="002F7F3D" w:rsidRPr="00473EC0" w:rsidRDefault="002F7F3D" w:rsidP="002F7F3D">
      <w:pPr>
        <w:tabs>
          <w:tab w:val="left" w:pos="1500"/>
        </w:tabs>
        <w:spacing w:line="276" w:lineRule="auto"/>
        <w:ind w:left="357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73EC0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HƯỚNG DẪN CHẤM </w:t>
      </w:r>
    </w:p>
    <w:p w14:paraId="5994FEBF" w14:textId="4F613360" w:rsidR="002F7F3D" w:rsidRPr="00473EC0" w:rsidRDefault="002F7F3D" w:rsidP="002F7F3D">
      <w:pPr>
        <w:tabs>
          <w:tab w:val="left" w:pos="1500"/>
        </w:tabs>
        <w:spacing w:line="276" w:lineRule="auto"/>
        <w:ind w:left="357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73EC0">
        <w:rPr>
          <w:rFonts w:ascii="Times New Roman" w:hAnsi="Times New Roman" w:cs="Times New Roman"/>
          <w:b/>
          <w:sz w:val="28"/>
          <w:szCs w:val="28"/>
          <w:lang w:val="fr-FR"/>
        </w:rPr>
        <w:t xml:space="preserve">ĐỀ KIỂM TRA CUỐI HỌC KÌ I NĂM HỌC 2023 – 2024 </w:t>
      </w:r>
    </w:p>
    <w:p w14:paraId="43FDDDA6" w14:textId="77777777" w:rsidR="002F7F3D" w:rsidRPr="00473EC0" w:rsidRDefault="002F7F3D" w:rsidP="002F7F3D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3EC0">
        <w:rPr>
          <w:rFonts w:ascii="Times New Roman" w:hAnsi="Times New Roman" w:cs="Times New Roman"/>
          <w:b/>
          <w:sz w:val="28"/>
          <w:szCs w:val="28"/>
        </w:rPr>
        <w:t>MÔN: TOÁN 7</w:t>
      </w:r>
    </w:p>
    <w:p w14:paraId="7D2CF13C" w14:textId="1B951BC2" w:rsidR="002F7F3D" w:rsidRPr="00851F76" w:rsidRDefault="002F7F3D" w:rsidP="002F7F3D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u w:val="thick"/>
        </w:rPr>
      </w:pPr>
      <w:proofErr w:type="spellStart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>Mã</w:t>
      </w:r>
      <w:proofErr w:type="spellEnd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 xml:space="preserve"> </w:t>
      </w:r>
      <w:proofErr w:type="spellStart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>đề</w:t>
      </w:r>
      <w:proofErr w:type="spellEnd"/>
      <w:r w:rsidRPr="00851F76">
        <w:rPr>
          <w:rFonts w:ascii="Times New Roman" w:hAnsi="Times New Roman" w:cs="Times New Roman"/>
          <w:b/>
          <w:sz w:val="28"/>
          <w:szCs w:val="28"/>
          <w:u w:val="thick"/>
        </w:rPr>
        <w:t>: 703</w:t>
      </w:r>
    </w:p>
    <w:p w14:paraId="08D9E450" w14:textId="6E7F77B7" w:rsidR="002F7F3D" w:rsidRPr="00E07165" w:rsidRDefault="002F7F3D" w:rsidP="002F7F3D">
      <w:pPr>
        <w:spacing w:line="312" w:lineRule="auto"/>
        <w:jc w:val="both"/>
        <w:rPr>
          <w:rFonts w:ascii="Times New Roman" w:hAnsi="Times New Roman" w:cs="Times New Roman"/>
          <w:i/>
          <w:sz w:val="28"/>
          <w:szCs w:val="28"/>
          <w:lang w:val="fr-FR"/>
        </w:rPr>
      </w:pPr>
      <w:r w:rsidRPr="00E07165"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TNKQ: </w:t>
      </w:r>
      <w:proofErr w:type="spellStart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>Mỗi</w:t>
      </w:r>
      <w:proofErr w:type="spellEnd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>câu</w:t>
      </w:r>
      <w:proofErr w:type="spellEnd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>trả</w:t>
      </w:r>
      <w:proofErr w:type="spellEnd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>lời</w:t>
      </w:r>
      <w:proofErr w:type="spellEnd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>đúng</w:t>
      </w:r>
      <w:proofErr w:type="spellEnd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>được</w:t>
      </w:r>
      <w:proofErr w:type="spellEnd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 xml:space="preserve"> 0,25 </w:t>
      </w:r>
      <w:proofErr w:type="spellStart"/>
      <w:r w:rsidRPr="00E07165">
        <w:rPr>
          <w:rFonts w:ascii="Times New Roman" w:hAnsi="Times New Roman" w:cs="Times New Roman"/>
          <w:i/>
          <w:sz w:val="28"/>
          <w:szCs w:val="28"/>
          <w:lang w:val="fr-FR"/>
        </w:rPr>
        <w:t>điểm</w:t>
      </w:r>
      <w:proofErr w:type="spellEnd"/>
      <w:r w:rsidR="004A4C16">
        <w:rPr>
          <w:rFonts w:ascii="Times New Roman" w:hAnsi="Times New Roman" w:cs="Times New Roman"/>
          <w:i/>
          <w:sz w:val="28"/>
          <w:szCs w:val="28"/>
          <w:lang w:val="fr-FR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5"/>
        <w:gridCol w:w="665"/>
        <w:gridCol w:w="612"/>
        <w:gridCol w:w="666"/>
        <w:gridCol w:w="666"/>
        <w:gridCol w:w="667"/>
        <w:gridCol w:w="667"/>
        <w:gridCol w:w="666"/>
        <w:gridCol w:w="667"/>
        <w:gridCol w:w="666"/>
        <w:gridCol w:w="671"/>
        <w:gridCol w:w="671"/>
        <w:gridCol w:w="671"/>
      </w:tblGrid>
      <w:tr w:rsidR="002F7F3D" w:rsidRPr="00E07165" w14:paraId="40B0FF48" w14:textId="77777777" w:rsidTr="006C35F8">
        <w:tc>
          <w:tcPr>
            <w:tcW w:w="1129" w:type="dxa"/>
            <w:shd w:val="clear" w:color="auto" w:fill="auto"/>
            <w:vAlign w:val="center"/>
          </w:tcPr>
          <w:p w14:paraId="2A18933A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0BD4DA76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7FCD91CB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0C5F0A0B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3510EDB0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657B3A6C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437D37FF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35DA07A8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80" w:type="dxa"/>
          </w:tcPr>
          <w:p w14:paraId="08647F97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80" w:type="dxa"/>
          </w:tcPr>
          <w:p w14:paraId="127F893E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80" w:type="dxa"/>
          </w:tcPr>
          <w:p w14:paraId="41C0CAA4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80" w:type="dxa"/>
          </w:tcPr>
          <w:p w14:paraId="1C2ADB7C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80" w:type="dxa"/>
          </w:tcPr>
          <w:p w14:paraId="3332D8B9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2F7F3D" w:rsidRPr="00E07165" w14:paraId="53FD06E7" w14:textId="77777777" w:rsidTr="006C35F8">
        <w:tc>
          <w:tcPr>
            <w:tcW w:w="1129" w:type="dxa"/>
            <w:shd w:val="clear" w:color="auto" w:fill="auto"/>
            <w:vAlign w:val="center"/>
          </w:tcPr>
          <w:p w14:paraId="613E5155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Đáp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680" w:type="dxa"/>
            <w:shd w:val="clear" w:color="auto" w:fill="auto"/>
            <w:vAlign w:val="center"/>
          </w:tcPr>
          <w:p w14:paraId="2EC32477" w14:textId="2A3BCBE6" w:rsidR="002F7F3D" w:rsidRPr="00E07165" w:rsidRDefault="008F1FDA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0F5AA301" w14:textId="4B5E0D49" w:rsidR="002F7F3D" w:rsidRPr="00E07165" w:rsidRDefault="00FF3A3F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232C1291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6CD0F6CD" w14:textId="34308713" w:rsidR="002F7F3D" w:rsidRPr="00E07165" w:rsidRDefault="00FF3A3F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2799042B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3441BC77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80" w:type="dxa"/>
            <w:shd w:val="clear" w:color="auto" w:fill="auto"/>
            <w:vAlign w:val="center"/>
          </w:tcPr>
          <w:p w14:paraId="58E7E8B6" w14:textId="48116199" w:rsidR="002F7F3D" w:rsidRPr="00E07165" w:rsidRDefault="00FF3A3F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vAlign w:val="center"/>
          </w:tcPr>
          <w:p w14:paraId="53D772E5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80" w:type="dxa"/>
            <w:vAlign w:val="center"/>
          </w:tcPr>
          <w:p w14:paraId="0B5FA0CC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vAlign w:val="center"/>
          </w:tcPr>
          <w:p w14:paraId="6EA87145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0" w:type="dxa"/>
            <w:vAlign w:val="center"/>
          </w:tcPr>
          <w:p w14:paraId="4F0E68FD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80" w:type="dxa"/>
            <w:vAlign w:val="center"/>
          </w:tcPr>
          <w:p w14:paraId="76DE94BD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</w:tr>
    </w:tbl>
    <w:p w14:paraId="2CFEA9A8" w14:textId="77777777" w:rsidR="002F7F3D" w:rsidRPr="00E07165" w:rsidRDefault="002F7F3D" w:rsidP="002F7F3D">
      <w:pPr>
        <w:spacing w:line="312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07165">
        <w:rPr>
          <w:rFonts w:ascii="Times New Roman" w:hAnsi="Times New Roman" w:cs="Times New Roman"/>
          <w:b/>
          <w:sz w:val="28"/>
          <w:szCs w:val="28"/>
          <w:lang w:val="vi-VN"/>
        </w:rPr>
        <w:t>II. TỰ LUẬN:</w:t>
      </w:r>
    </w:p>
    <w:tbl>
      <w:tblPr>
        <w:tblW w:w="95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709"/>
        <w:gridCol w:w="7201"/>
        <w:gridCol w:w="1080"/>
      </w:tblGrid>
      <w:tr w:rsidR="002F7F3D" w:rsidRPr="00E07165" w14:paraId="72D66F44" w14:textId="77777777" w:rsidTr="006C35F8">
        <w:tc>
          <w:tcPr>
            <w:tcW w:w="1271" w:type="dxa"/>
            <w:gridSpan w:val="2"/>
            <w:shd w:val="clear" w:color="auto" w:fill="auto"/>
            <w:vAlign w:val="center"/>
          </w:tcPr>
          <w:p w14:paraId="40BF4E6C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06306E83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14:paraId="0B0C52F0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7E622B" w:rsidRPr="00E07165" w14:paraId="4AF49D87" w14:textId="77777777" w:rsidTr="006C35F8">
        <w:tc>
          <w:tcPr>
            <w:tcW w:w="562" w:type="dxa"/>
            <w:shd w:val="clear" w:color="auto" w:fill="auto"/>
            <w:vAlign w:val="center"/>
          </w:tcPr>
          <w:p w14:paraId="277778BE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D5FE060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522F8410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Thực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hiện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phép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tính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</w:t>
            </w: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hợp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lí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nếu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thể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):</w:t>
            </w:r>
          </w:p>
        </w:tc>
        <w:tc>
          <w:tcPr>
            <w:tcW w:w="1080" w:type="dxa"/>
            <w:shd w:val="clear" w:color="auto" w:fill="auto"/>
          </w:tcPr>
          <w:p w14:paraId="03EA34B4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,0</w:t>
            </w:r>
          </w:p>
        </w:tc>
      </w:tr>
      <w:tr w:rsidR="007E622B" w:rsidRPr="00E07165" w14:paraId="7260BA66" w14:textId="77777777" w:rsidTr="00FF3A3F">
        <w:trPr>
          <w:trHeight w:val="914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254C3077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6EC18B3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7201" w:type="dxa"/>
            <w:shd w:val="clear" w:color="auto" w:fill="auto"/>
          </w:tcPr>
          <w:p w14:paraId="7C922595" w14:textId="629FAEA0" w:rsidR="007E622B" w:rsidRPr="00E07165" w:rsidRDefault="007E622B" w:rsidP="006C35F8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44148">
              <w:rPr>
                <w:rFonts w:ascii="Times New Roman" w:hAnsi="Times New Roman" w:cs="Times New Roman"/>
                <w:position w:val="-28"/>
                <w:sz w:val="28"/>
                <w:szCs w:val="32"/>
              </w:rPr>
              <w:object w:dxaOrig="2400" w:dyaOrig="720" w14:anchorId="64777250">
                <v:shape id="_x0000_i1097" type="#_x0000_t75" style="width:120.4pt;height:36.6pt" o:ole="">
                  <v:imagedata r:id="rId147" o:title=""/>
                </v:shape>
                <o:OLEObject Type="Embed" ProgID="Equation.DSMT4" ShapeID="_x0000_i1097" DrawAspect="Content" ObjectID="_1764675103" r:id="rId148"/>
              </w:object>
            </w:r>
          </w:p>
        </w:tc>
        <w:tc>
          <w:tcPr>
            <w:tcW w:w="1080" w:type="dxa"/>
            <w:shd w:val="clear" w:color="auto" w:fill="auto"/>
          </w:tcPr>
          <w:p w14:paraId="00D7D05A" w14:textId="7138C71F" w:rsidR="007E622B" w:rsidRPr="00E07165" w:rsidRDefault="007E622B" w:rsidP="00FF3A3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E622B" w:rsidRPr="00E07165" w14:paraId="53F3F99A" w14:textId="77777777" w:rsidTr="006C35F8">
        <w:tc>
          <w:tcPr>
            <w:tcW w:w="562" w:type="dxa"/>
            <w:vMerge/>
            <w:shd w:val="clear" w:color="auto" w:fill="auto"/>
            <w:vAlign w:val="center"/>
          </w:tcPr>
          <w:p w14:paraId="03DBD39F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3521D75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7201" w:type="dxa"/>
            <w:shd w:val="clear" w:color="auto" w:fill="auto"/>
          </w:tcPr>
          <w:p w14:paraId="2040C8CE" w14:textId="77777777" w:rsidR="007E622B" w:rsidRPr="00E07165" w:rsidRDefault="007E622B" w:rsidP="006C35F8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E07165">
              <w:rPr>
                <w:rFonts w:ascii="Times New Roman" w:hAnsi="Times New Roman" w:cs="Times New Roman"/>
                <w:position w:val="-78"/>
                <w:sz w:val="28"/>
                <w:szCs w:val="32"/>
              </w:rPr>
              <w:object w:dxaOrig="3180" w:dyaOrig="1700" w14:anchorId="7AA59F3F">
                <v:shape id="_x0000_i1098" type="#_x0000_t75" style="width:158.95pt;height:84.2pt" o:ole="">
                  <v:imagedata r:id="rId149" o:title=""/>
                </v:shape>
                <o:OLEObject Type="Embed" ProgID="Equation.DSMT4" ShapeID="_x0000_i1098" DrawAspect="Content" ObjectID="_1764675104" r:id="rId150"/>
              </w:object>
            </w:r>
          </w:p>
        </w:tc>
        <w:tc>
          <w:tcPr>
            <w:tcW w:w="1080" w:type="dxa"/>
            <w:shd w:val="clear" w:color="auto" w:fill="auto"/>
          </w:tcPr>
          <w:p w14:paraId="70643C42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0689D5F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586A26D8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B61046E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E622B" w:rsidRPr="00E07165" w14:paraId="0CAD12E3" w14:textId="77777777" w:rsidTr="006C35F8">
        <w:tc>
          <w:tcPr>
            <w:tcW w:w="562" w:type="dxa"/>
            <w:vMerge/>
            <w:shd w:val="clear" w:color="auto" w:fill="auto"/>
            <w:vAlign w:val="center"/>
          </w:tcPr>
          <w:p w14:paraId="51BB7CB5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0AC1DF2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7201" w:type="dxa"/>
            <w:shd w:val="clear" w:color="auto" w:fill="auto"/>
          </w:tcPr>
          <w:p w14:paraId="06059FDD" w14:textId="42F1C47E" w:rsidR="007E622B" w:rsidRPr="00E07165" w:rsidRDefault="007E622B" w:rsidP="006C35F8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position w:val="-68"/>
                <w:sz w:val="28"/>
                <w:szCs w:val="32"/>
              </w:rPr>
              <w:object w:dxaOrig="2340" w:dyaOrig="1960" w14:anchorId="3EDB3DAE">
                <v:shape id="_x0000_i1099" type="#_x0000_t75" style="width:116.85pt;height:98.35pt" o:ole="">
                  <v:imagedata r:id="rId151" o:title=""/>
                </v:shape>
                <o:OLEObject Type="Embed" ProgID="Equation.DSMT4" ShapeID="_x0000_i1099" DrawAspect="Content" ObjectID="_1764675105" r:id="rId152"/>
              </w:object>
            </w:r>
          </w:p>
        </w:tc>
        <w:tc>
          <w:tcPr>
            <w:tcW w:w="1080" w:type="dxa"/>
            <w:shd w:val="clear" w:color="auto" w:fill="auto"/>
          </w:tcPr>
          <w:p w14:paraId="20D297AF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A11E978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C3672B7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3FDBB351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A7B0649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E622B" w:rsidRPr="00E07165" w14:paraId="14F4B9B6" w14:textId="77777777" w:rsidTr="006C35F8">
        <w:trPr>
          <w:trHeight w:val="2036"/>
        </w:trPr>
        <w:tc>
          <w:tcPr>
            <w:tcW w:w="562" w:type="dxa"/>
            <w:vMerge/>
            <w:shd w:val="clear" w:color="auto" w:fill="auto"/>
            <w:vAlign w:val="center"/>
          </w:tcPr>
          <w:p w14:paraId="66BA454F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301E668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d)</w:t>
            </w:r>
          </w:p>
        </w:tc>
        <w:tc>
          <w:tcPr>
            <w:tcW w:w="7201" w:type="dxa"/>
            <w:shd w:val="clear" w:color="auto" w:fill="auto"/>
          </w:tcPr>
          <w:p w14:paraId="7D0F0D07" w14:textId="77777777" w:rsidR="007E622B" w:rsidRDefault="007E622B" w:rsidP="006C35F8">
            <w:pPr>
              <w:spacing w:line="312" w:lineRule="auto"/>
              <w:jc w:val="both"/>
              <w:rPr>
                <w:rFonts w:ascii="Times New Roman" w:hAnsi="Times New Roman" w:cs="Times New Roman"/>
                <w:szCs w:val="28"/>
              </w:rPr>
            </w:pPr>
            <w:r w:rsidRPr="00FF3A3F">
              <w:rPr>
                <w:rFonts w:ascii="Times New Roman" w:hAnsi="Times New Roman" w:cs="Times New Roman"/>
                <w:position w:val="-32"/>
                <w:szCs w:val="28"/>
              </w:rPr>
              <w:object w:dxaOrig="3379" w:dyaOrig="840" w14:anchorId="7BDA178C">
                <v:shape id="_x0000_i1100" type="#_x0000_t75" style="width:168.4pt;height:41.7pt" o:ole="">
                  <v:imagedata r:id="rId153" o:title=""/>
                </v:shape>
                <o:OLEObject Type="Embed" ProgID="Equation.DSMT4" ShapeID="_x0000_i1100" DrawAspect="Content" ObjectID="_1764675106" r:id="rId154"/>
              </w:object>
            </w:r>
          </w:p>
          <w:p w14:paraId="4AF0DD2D" w14:textId="4746B736" w:rsidR="007E622B" w:rsidRPr="00E07165" w:rsidRDefault="007E622B" w:rsidP="006C35F8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30A1D">
              <w:rPr>
                <w:position w:val="-46"/>
              </w:rPr>
              <w:object w:dxaOrig="1880" w:dyaOrig="1060" w14:anchorId="49043B53">
                <v:shape id="_x0000_i1101" type="#_x0000_t75" style="width:94.05pt;height:53.1pt" o:ole="">
                  <v:imagedata r:id="rId155" o:title=""/>
                </v:shape>
                <o:OLEObject Type="Embed" ProgID="Equation.DSMT4" ShapeID="_x0000_i1101" DrawAspect="Content" ObjectID="_1764675107" r:id="rId156"/>
              </w:object>
            </w:r>
          </w:p>
        </w:tc>
        <w:tc>
          <w:tcPr>
            <w:tcW w:w="1080" w:type="dxa"/>
            <w:shd w:val="clear" w:color="auto" w:fill="auto"/>
          </w:tcPr>
          <w:p w14:paraId="1561E66F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7D1F70E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CFFBFE8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7A720FBA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4D25ADE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F7F3D" w:rsidRPr="00E07165" w14:paraId="05A3512C" w14:textId="77777777" w:rsidTr="006C35F8">
        <w:tc>
          <w:tcPr>
            <w:tcW w:w="562" w:type="dxa"/>
            <w:shd w:val="clear" w:color="auto" w:fill="auto"/>
            <w:vAlign w:val="center"/>
          </w:tcPr>
          <w:p w14:paraId="0B854467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29DC943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4A3EB866" w14:textId="77777777" w:rsidR="002F7F3D" w:rsidRPr="00E07165" w:rsidRDefault="002F7F3D" w:rsidP="006C35F8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Tìm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x, </w:t>
            </w:r>
            <w:proofErr w:type="spellStart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biết</w:t>
            </w:r>
            <w:proofErr w:type="spellEnd"/>
            <w:r w:rsidRPr="00E07165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  <w:tc>
          <w:tcPr>
            <w:tcW w:w="1080" w:type="dxa"/>
            <w:shd w:val="clear" w:color="auto" w:fill="auto"/>
          </w:tcPr>
          <w:p w14:paraId="63350F92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,5</w:t>
            </w:r>
          </w:p>
        </w:tc>
      </w:tr>
      <w:tr w:rsidR="007E622B" w:rsidRPr="00E07165" w14:paraId="21B2744E" w14:textId="77777777" w:rsidTr="006C35F8">
        <w:tc>
          <w:tcPr>
            <w:tcW w:w="562" w:type="dxa"/>
            <w:vMerge w:val="restart"/>
            <w:shd w:val="clear" w:color="auto" w:fill="auto"/>
            <w:vAlign w:val="center"/>
          </w:tcPr>
          <w:p w14:paraId="656DC57F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F3E8209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7201" w:type="dxa"/>
            <w:shd w:val="clear" w:color="auto" w:fill="auto"/>
          </w:tcPr>
          <w:p w14:paraId="5C0F787F" w14:textId="568191EF" w:rsidR="007E622B" w:rsidRPr="00E07165" w:rsidRDefault="007E622B" w:rsidP="006C35F8">
            <w:pPr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E07165">
              <w:rPr>
                <w:rFonts w:ascii="Times New Roman" w:hAnsi="Times New Roman" w:cs="Times New Roman"/>
                <w:position w:val="-8"/>
                <w:sz w:val="28"/>
                <w:szCs w:val="32"/>
              </w:rPr>
              <w:object w:dxaOrig="840" w:dyaOrig="400" w14:anchorId="78C63FCE">
                <v:shape id="_x0000_i1102" type="#_x0000_t75" style="width:41.7pt;height:20.45pt" o:ole="">
                  <v:imagedata r:id="rId157" o:title=""/>
                </v:shape>
                <o:OLEObject Type="Embed" ProgID="Equation.DSMT4" ShapeID="_x0000_i1102" DrawAspect="Content" ObjectID="_1764675108" r:id="rId158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32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FF3A3F">
              <w:rPr>
                <w:position w:val="-6"/>
              </w:rPr>
              <w:object w:dxaOrig="620" w:dyaOrig="300" w14:anchorId="1B12AAC3">
                <v:shape id="_x0000_i1103" type="#_x0000_t75" style="width:30.7pt;height:14.95pt" o:ole="">
                  <v:imagedata r:id="rId159" o:title=""/>
                </v:shape>
                <o:OLEObject Type="Embed" ProgID="Equation.DSMT4" ShapeID="_x0000_i1103" DrawAspect="Content" ObjectID="_1764675109" r:id="rId160"/>
              </w:object>
            </w:r>
          </w:p>
          <w:p w14:paraId="588E892F" w14:textId="375B3311" w:rsidR="007E622B" w:rsidRPr="00E07165" w:rsidRDefault="007E622B" w:rsidP="006C35F8">
            <w:pPr>
              <w:spacing w:line="312" w:lineRule="auto"/>
            </w:pPr>
            <w:r w:rsidRPr="00E07165">
              <w:rPr>
                <w:position w:val="-8"/>
              </w:rPr>
              <w:object w:dxaOrig="1579" w:dyaOrig="400" w14:anchorId="688ABC0B">
                <v:shape id="_x0000_i1104" type="#_x0000_t75" style="width:79.5pt;height:20.05pt" o:ole="">
                  <v:imagedata r:id="rId161" o:title=""/>
                </v:shape>
                <o:OLEObject Type="Embed" ProgID="Equation.DSMT4" ShapeID="_x0000_i1104" DrawAspect="Content" ObjectID="_1764675110" r:id="rId162"/>
              </w:object>
            </w:r>
          </w:p>
          <w:p w14:paraId="6F31C33D" w14:textId="11364198" w:rsidR="007E622B" w:rsidRPr="00E07165" w:rsidRDefault="007E622B" w:rsidP="006C35F8">
            <w:pPr>
              <w:spacing w:line="312" w:lineRule="auto"/>
              <w:ind w:left="455"/>
              <w:rPr>
                <w:rFonts w:ascii="Times New Roman" w:hAnsi="Times New Roman" w:cs="Times New Roman"/>
                <w:sz w:val="28"/>
                <w:szCs w:val="28"/>
              </w:rPr>
            </w:pPr>
            <w:r w:rsidRPr="00E07165">
              <w:rPr>
                <w:position w:val="-12"/>
              </w:rPr>
              <w:object w:dxaOrig="1920" w:dyaOrig="420" w14:anchorId="2D5CD5BA">
                <v:shape id="_x0000_i1105" type="#_x0000_t75" style="width:96.4pt;height:20.85pt" o:ole="">
                  <v:imagedata r:id="rId163" o:title=""/>
                </v:shape>
                <o:OLEObject Type="Embed" ProgID="Equation.DSMT4" ShapeID="_x0000_i1105" DrawAspect="Content" ObjectID="_1764675111" r:id="rId164"/>
              </w:object>
            </w: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31BDBF7" w14:textId="7C2D9252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07165">
              <w:rPr>
                <w:position w:val="-6"/>
              </w:rPr>
              <w:object w:dxaOrig="760" w:dyaOrig="300" w14:anchorId="5D801157">
                <v:shape id="_x0000_i1106" type="#_x0000_t75" style="width:38.55pt;height:14.95pt" o:ole="">
                  <v:imagedata r:id="rId165" o:title=""/>
                </v:shape>
                <o:OLEObject Type="Embed" ProgID="Equation.DSMT4" ShapeID="_x0000_i1106" DrawAspect="Content" ObjectID="_1764675112" r:id="rId166"/>
              </w:object>
            </w:r>
          </w:p>
        </w:tc>
        <w:tc>
          <w:tcPr>
            <w:tcW w:w="1080" w:type="dxa"/>
            <w:shd w:val="clear" w:color="auto" w:fill="auto"/>
          </w:tcPr>
          <w:p w14:paraId="3ED286A5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D8441B5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45D98775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52E7104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E622B" w:rsidRPr="00E07165" w14:paraId="6814597C" w14:textId="77777777" w:rsidTr="006C35F8">
        <w:tc>
          <w:tcPr>
            <w:tcW w:w="562" w:type="dxa"/>
            <w:vMerge/>
            <w:shd w:val="clear" w:color="auto" w:fill="auto"/>
            <w:vAlign w:val="center"/>
          </w:tcPr>
          <w:p w14:paraId="5624A39C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6A57841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250334A0" w14:textId="77777777" w:rsidR="007E622B" w:rsidRPr="00E07165" w:rsidRDefault="007E622B" w:rsidP="006C35F8">
            <w:pPr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E07165">
              <w:rPr>
                <w:rFonts w:ascii="Times New Roman" w:hAnsi="Times New Roman" w:cs="Times New Roman"/>
                <w:position w:val="-32"/>
                <w:sz w:val="28"/>
                <w:szCs w:val="32"/>
              </w:rPr>
              <w:object w:dxaOrig="1140" w:dyaOrig="780" w14:anchorId="15262F78">
                <v:shape id="_x0000_i1107" type="#_x0000_t75" style="width:57.05pt;height:39.35pt" o:ole="">
                  <v:imagedata r:id="rId167" o:title=""/>
                </v:shape>
                <o:OLEObject Type="Embed" ProgID="Equation.DSMT4" ShapeID="_x0000_i1107" DrawAspect="Content" ObjectID="_1764675113" r:id="rId168"/>
              </w:object>
            </w:r>
          </w:p>
          <w:p w14:paraId="07069DE5" w14:textId="77777777" w:rsidR="007E622B" w:rsidRPr="00E07165" w:rsidRDefault="007E622B" w:rsidP="006C35F8">
            <w:pPr>
              <w:spacing w:line="312" w:lineRule="auto"/>
            </w:pPr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TH1: </w:t>
            </w:r>
            <w:r w:rsidRPr="00E07165">
              <w:rPr>
                <w:position w:val="-26"/>
              </w:rPr>
              <w:object w:dxaOrig="2040" w:dyaOrig="700" w14:anchorId="74F7C18B">
                <v:shape id="_x0000_i1108" type="#_x0000_t75" style="width:102.3pt;height:34.25pt" o:ole="">
                  <v:imagedata r:id="rId169" o:title=""/>
                </v:shape>
                <o:OLEObject Type="Embed" ProgID="Equation.DSMT4" ShapeID="_x0000_i1108" DrawAspect="Content" ObjectID="_1764675114" r:id="rId170"/>
              </w:object>
            </w:r>
          </w:p>
          <w:p w14:paraId="23E3FD69" w14:textId="77777777" w:rsidR="007E622B" w:rsidRPr="00E07165" w:rsidRDefault="007E622B" w:rsidP="006C35F8">
            <w:pPr>
              <w:spacing w:line="312" w:lineRule="auto"/>
            </w:pPr>
            <w:r w:rsidRPr="00E07165">
              <w:rPr>
                <w:rFonts w:ascii="Times New Roman" w:hAnsi="Times New Roman" w:cs="Times New Roman"/>
                <w:sz w:val="28"/>
                <w:szCs w:val="32"/>
              </w:rPr>
              <w:lastRenderedPageBreak/>
              <w:t xml:space="preserve">TH2: </w:t>
            </w:r>
            <w:r w:rsidRPr="00E07165">
              <w:rPr>
                <w:position w:val="-26"/>
              </w:rPr>
              <w:object w:dxaOrig="2360" w:dyaOrig="700" w14:anchorId="5FC8DF1D">
                <v:shape id="_x0000_i1109" type="#_x0000_t75" style="width:118.8pt;height:34.25pt" o:ole="">
                  <v:imagedata r:id="rId171" o:title=""/>
                </v:shape>
                <o:OLEObject Type="Embed" ProgID="Equation.DSMT4" ShapeID="_x0000_i1109" DrawAspect="Content" ObjectID="_1764675115" r:id="rId172"/>
              </w:object>
            </w:r>
          </w:p>
          <w:p w14:paraId="7C7D66DA" w14:textId="77777777" w:rsidR="007E622B" w:rsidRPr="00E07165" w:rsidRDefault="007E622B" w:rsidP="006C35F8">
            <w:pPr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Vậy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E07165">
              <w:rPr>
                <w:position w:val="-32"/>
              </w:rPr>
              <w:object w:dxaOrig="1440" w:dyaOrig="780" w14:anchorId="382451D9">
                <v:shape id="_x0000_i1110" type="#_x0000_t75" style="width:72.4pt;height:39.35pt" o:ole="">
                  <v:imagedata r:id="rId173" o:title=""/>
                </v:shape>
                <o:OLEObject Type="Embed" ProgID="Equation.DSMT4" ShapeID="_x0000_i1110" DrawAspect="Content" ObjectID="_1764675116" r:id="rId174"/>
              </w:object>
            </w:r>
          </w:p>
        </w:tc>
        <w:tc>
          <w:tcPr>
            <w:tcW w:w="1080" w:type="dxa"/>
            <w:shd w:val="clear" w:color="auto" w:fill="auto"/>
          </w:tcPr>
          <w:p w14:paraId="71DFC4DC" w14:textId="77777777" w:rsidR="007E622B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CBA0D5E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0901BF1" w14:textId="77777777" w:rsidR="007E622B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3F9BA9A9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38CB54F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</w:tc>
      </w:tr>
      <w:tr w:rsidR="007E622B" w:rsidRPr="00E07165" w14:paraId="132F002A" w14:textId="77777777" w:rsidTr="006C35F8">
        <w:tc>
          <w:tcPr>
            <w:tcW w:w="562" w:type="dxa"/>
            <w:vMerge/>
            <w:shd w:val="clear" w:color="auto" w:fill="auto"/>
            <w:vAlign w:val="center"/>
          </w:tcPr>
          <w:p w14:paraId="6FB9D651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75FCD53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4154B235" w14:textId="77777777" w:rsidR="007E622B" w:rsidRPr="00E07165" w:rsidRDefault="007E622B" w:rsidP="006C35F8">
            <w:pPr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E07165">
              <w:rPr>
                <w:rFonts w:ascii="Times New Roman" w:hAnsi="Times New Roman" w:cs="Times New Roman"/>
                <w:position w:val="-32"/>
                <w:sz w:val="28"/>
                <w:szCs w:val="32"/>
              </w:rPr>
              <w:object w:dxaOrig="2380" w:dyaOrig="780" w14:anchorId="6464C467">
                <v:shape id="_x0000_i1111" type="#_x0000_t75" style="width:119.6pt;height:38.95pt" o:ole="">
                  <v:imagedata r:id="rId175" o:title=""/>
                </v:shape>
                <o:OLEObject Type="Embed" ProgID="Equation.DSMT4" ShapeID="_x0000_i1111" DrawAspect="Content" ObjectID="_1764675117" r:id="rId176"/>
              </w:object>
            </w:r>
          </w:p>
          <w:p w14:paraId="694578E9" w14:textId="77777777" w:rsidR="007E622B" w:rsidRPr="00E07165" w:rsidRDefault="007E622B" w:rsidP="006C35F8">
            <w:pPr>
              <w:spacing w:line="312" w:lineRule="auto"/>
            </w:pPr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TH1: </w:t>
            </w:r>
            <w:r w:rsidRPr="00E07165">
              <w:rPr>
                <w:position w:val="-28"/>
              </w:rPr>
              <w:object w:dxaOrig="2320" w:dyaOrig="720" w14:anchorId="08CF83B4">
                <v:shape id="_x0000_i1112" type="#_x0000_t75" style="width:116.85pt;height:36.2pt" o:ole="">
                  <v:imagedata r:id="rId177" o:title=""/>
                </v:shape>
                <o:OLEObject Type="Embed" ProgID="Equation.DSMT4" ShapeID="_x0000_i1112" DrawAspect="Content" ObjectID="_1764675118" r:id="rId178"/>
              </w:object>
            </w:r>
          </w:p>
          <w:p w14:paraId="293C84CC" w14:textId="77777777" w:rsidR="007E622B" w:rsidRPr="00E07165" w:rsidRDefault="007E622B" w:rsidP="006C35F8">
            <w:pPr>
              <w:spacing w:line="312" w:lineRule="auto"/>
            </w:pPr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TH2: </w:t>
            </w:r>
            <w:r w:rsidRPr="00E07165">
              <w:rPr>
                <w:position w:val="-6"/>
              </w:rPr>
              <w:object w:dxaOrig="2220" w:dyaOrig="360" w14:anchorId="1BFC5387">
                <v:shape id="_x0000_i1113" type="#_x0000_t75" style="width:110.95pt;height:18.5pt" o:ole="">
                  <v:imagedata r:id="rId179" o:title=""/>
                </v:shape>
                <o:OLEObject Type="Embed" ProgID="Equation.DSMT4" ShapeID="_x0000_i1113" DrawAspect="Content" ObjectID="_1764675119" r:id="rId180"/>
              </w:object>
            </w:r>
          </w:p>
          <w:p w14:paraId="11BF4D25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Vậy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E07165">
              <w:rPr>
                <w:position w:val="-32"/>
              </w:rPr>
              <w:object w:dxaOrig="1540" w:dyaOrig="780" w14:anchorId="3A1D324B">
                <v:shape id="_x0000_i1114" type="#_x0000_t75" style="width:77.5pt;height:38.95pt" o:ole="">
                  <v:imagedata r:id="rId181" o:title=""/>
                </v:shape>
                <o:OLEObject Type="Embed" ProgID="Equation.DSMT4" ShapeID="_x0000_i1114" DrawAspect="Content" ObjectID="_1764675120" r:id="rId182"/>
              </w:object>
            </w:r>
          </w:p>
        </w:tc>
        <w:tc>
          <w:tcPr>
            <w:tcW w:w="1080" w:type="dxa"/>
            <w:shd w:val="clear" w:color="auto" w:fill="auto"/>
          </w:tcPr>
          <w:p w14:paraId="72FF3F68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530771C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F565099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D5EFF35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20717763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BFDD05B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F7F3D" w:rsidRPr="00E07165" w14:paraId="43CF5FD7" w14:textId="77777777" w:rsidTr="006C35F8">
        <w:tc>
          <w:tcPr>
            <w:tcW w:w="562" w:type="dxa"/>
            <w:shd w:val="clear" w:color="auto" w:fill="auto"/>
            <w:vAlign w:val="center"/>
          </w:tcPr>
          <w:p w14:paraId="0D25FB37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5232A0D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3110E9A0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14:paraId="70DF5BBD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,5</w:t>
            </w:r>
          </w:p>
        </w:tc>
      </w:tr>
      <w:tr w:rsidR="002F7F3D" w:rsidRPr="00E07165" w14:paraId="1A808C97" w14:textId="77777777" w:rsidTr="006C35F8">
        <w:tc>
          <w:tcPr>
            <w:tcW w:w="562" w:type="dxa"/>
            <w:shd w:val="clear" w:color="auto" w:fill="auto"/>
            <w:vAlign w:val="center"/>
          </w:tcPr>
          <w:p w14:paraId="059C9074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25E6158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59C95771" w14:textId="77777777" w:rsidR="002F7F3D" w:rsidRPr="00E07165" w:rsidRDefault="002F7F3D" w:rsidP="00FF3A3F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sinh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quả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mứ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Đạt,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Khá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Tốt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7B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lần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lượt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07165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700" w:dyaOrig="300" w14:anchorId="0D1F2F55">
                <v:shape id="_x0000_i1115" type="#_x0000_t75" style="width:35.4pt;height:14.95pt" o:ole="">
                  <v:imagedata r:id="rId41" o:title=""/>
                </v:shape>
                <o:OLEObject Type="Embed" ProgID="Equation.DSMT4" ShapeID="_x0000_i1115" DrawAspect="Content" ObjectID="_1764675121" r:id="rId183"/>
              </w:object>
            </w:r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(</w:t>
            </w:r>
            <w:r w:rsidRPr="00E07165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1340" w:dyaOrig="360" w14:anchorId="00677952">
                <v:shape id="_x0000_i1116" type="#_x0000_t75" style="width:66.5pt;height:18.5pt" o:ole="">
                  <v:imagedata r:id="rId43" o:title=""/>
                </v:shape>
                <o:OLEObject Type="Embed" ProgID="Equation.DSMT4" ShapeID="_x0000_i1116" DrawAspect="Content" ObjectID="_1764675122" r:id="rId184"/>
              </w:object>
            </w:r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,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họ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sinh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)</w:t>
            </w:r>
          </w:p>
          <w:p w14:paraId="1C2C682A" w14:textId="77777777" w:rsidR="002F7F3D" w:rsidRPr="00E07165" w:rsidRDefault="002F7F3D" w:rsidP="00FF3A3F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Theo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, ta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6EA4CC20" w14:textId="77777777" w:rsidR="002F7F3D" w:rsidRPr="00E07165" w:rsidRDefault="002F7F3D" w:rsidP="00FF3A3F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position w:val="-28"/>
                <w:sz w:val="28"/>
                <w:szCs w:val="32"/>
              </w:rPr>
              <w:object w:dxaOrig="1200" w:dyaOrig="720" w14:anchorId="1CA5DD10">
                <v:shape id="_x0000_i1117" type="#_x0000_t75" style="width:60.2pt;height:36.2pt" o:ole="">
                  <v:imagedata r:id="rId185" o:title=""/>
                </v:shape>
                <o:OLEObject Type="Embed" ProgID="Equation.DSMT4" ShapeID="_x0000_i1117" DrawAspect="Content" ObjectID="_1764675123" r:id="rId186"/>
              </w:object>
            </w:r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và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E07165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1579" w:dyaOrig="360" w14:anchorId="221E70FA">
                <v:shape id="_x0000_i1118" type="#_x0000_t75" style="width:79.5pt;height:18.5pt" o:ole="">
                  <v:imagedata r:id="rId187" o:title=""/>
                </v:shape>
                <o:OLEObject Type="Embed" ProgID="Equation.DSMT4" ShapeID="_x0000_i1118" DrawAspect="Content" ObjectID="_1764675124" r:id="rId188"/>
              </w:object>
            </w:r>
          </w:p>
          <w:p w14:paraId="4337E2A8" w14:textId="77777777" w:rsidR="002F7F3D" w:rsidRPr="00E07165" w:rsidRDefault="002F7F3D" w:rsidP="00FF3A3F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Áp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dãy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tỉ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:</w:t>
            </w:r>
          </w:p>
          <w:p w14:paraId="51FF2AC3" w14:textId="77777777" w:rsidR="002F7F3D" w:rsidRPr="00E07165" w:rsidRDefault="002F7F3D" w:rsidP="00FF3A3F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32"/>
              </w:rPr>
            </w:pPr>
            <w:r w:rsidRPr="00E07165">
              <w:rPr>
                <w:rFonts w:ascii="Times New Roman" w:hAnsi="Times New Roman" w:cs="Times New Roman"/>
                <w:position w:val="-28"/>
                <w:sz w:val="28"/>
                <w:szCs w:val="32"/>
              </w:rPr>
              <w:object w:dxaOrig="3480" w:dyaOrig="720" w14:anchorId="04E0F799">
                <v:shape id="_x0000_i1119" type="#_x0000_t75" style="width:175.1pt;height:36.2pt" o:ole="">
                  <v:imagedata r:id="rId189" o:title=""/>
                </v:shape>
                <o:OLEObject Type="Embed" ProgID="Equation.DSMT4" ShapeID="_x0000_i1119" DrawAspect="Content" ObjectID="_1764675125" r:id="rId190"/>
              </w:object>
            </w:r>
          </w:p>
          <w:p w14:paraId="45184B9D" w14:textId="77777777" w:rsidR="002F7F3D" w:rsidRPr="00E07165" w:rsidRDefault="002F7F3D" w:rsidP="00FF3A3F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2980" w:dyaOrig="360" w14:anchorId="458754B7">
                <v:shape id="_x0000_i1120" type="#_x0000_t75" style="width:149.9pt;height:18.5pt" o:ole="">
                  <v:imagedata r:id="rId191" o:title=""/>
                </v:shape>
                <o:OLEObject Type="Embed" ProgID="Equation.DSMT4" ShapeID="_x0000_i1120" DrawAspect="Content" ObjectID="_1764675126" r:id="rId192"/>
              </w:object>
            </w:r>
          </w:p>
          <w:p w14:paraId="50199888" w14:textId="77777777" w:rsidR="002F7F3D" w:rsidRPr="00E07165" w:rsidRDefault="002F7F3D" w:rsidP="00FF3A3F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sinh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quả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mứ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Đạt,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Khá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Tốt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7B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lần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lượt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16, 12, 8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sinh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.</w:t>
            </w:r>
          </w:p>
        </w:tc>
        <w:tc>
          <w:tcPr>
            <w:tcW w:w="1080" w:type="dxa"/>
            <w:shd w:val="clear" w:color="auto" w:fill="auto"/>
          </w:tcPr>
          <w:p w14:paraId="00FD72BA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1626EA77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DFDA71A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7008DEA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2B5116D0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0E4E401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80BEE47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  <w:p w14:paraId="0CC0F38F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14C7FA7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4ECA072E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7823D90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F7F3D" w:rsidRPr="00E07165" w14:paraId="1897AE4E" w14:textId="77777777" w:rsidTr="006C35F8">
        <w:tc>
          <w:tcPr>
            <w:tcW w:w="562" w:type="dxa"/>
            <w:shd w:val="clear" w:color="auto" w:fill="auto"/>
            <w:vAlign w:val="center"/>
          </w:tcPr>
          <w:p w14:paraId="509E3713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0B3B2E9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68E37AC5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shd w:val="clear" w:color="auto" w:fill="auto"/>
          </w:tcPr>
          <w:p w14:paraId="79E9C782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,5</w:t>
            </w:r>
          </w:p>
        </w:tc>
      </w:tr>
      <w:tr w:rsidR="007E622B" w:rsidRPr="00E07165" w14:paraId="1B515A29" w14:textId="77777777" w:rsidTr="006C35F8">
        <w:tc>
          <w:tcPr>
            <w:tcW w:w="562" w:type="dxa"/>
            <w:vMerge w:val="restart"/>
            <w:shd w:val="clear" w:color="auto" w:fill="auto"/>
            <w:vAlign w:val="center"/>
          </w:tcPr>
          <w:p w14:paraId="0E06A55B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0023E52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611D9459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07165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2060" w:dyaOrig="400" w14:anchorId="73C9C9CB">
                <v:shape id="_x0000_i1121" type="#_x0000_t75" style="width:102.7pt;height:20.45pt" o:ole="">
                  <v:imagedata r:id="rId193" o:title=""/>
                </v:shape>
                <o:OLEObject Type="Embed" ProgID="Equation.DSMT4" ShapeID="_x0000_i1121" DrawAspect="Content" ObjectID="_1764675127" r:id="rId194"/>
              </w:object>
            </w: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mà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vị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trí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đồng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vị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46D0FBE3" w14:textId="2F814085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340" w:dyaOrig="260" w14:anchorId="1F4F5E5E">
                <v:shape id="_x0000_i1122" type="#_x0000_t75" style="width:17.3pt;height:13pt" o:ole="">
                  <v:imagedata r:id="rId195" o:title=""/>
                </v:shape>
                <o:OLEObject Type="Embed" ProgID="Equation.DSMT4" ShapeID="_x0000_i1122" DrawAspect="Content" ObjectID="_1764675128" r:id="rId196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Pr="00E07165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200" w:dyaOrig="240" w14:anchorId="56DA30C1">
                <v:shape id="_x0000_i1123" type="#_x0000_t75" style="width:9.85pt;height:12.2pt" o:ole="">
                  <v:imagedata r:id="rId61" o:title=""/>
                </v:shape>
                <o:OLEObject Type="Embed" ProgID="Equation.DSMT4" ShapeID="_x0000_i1123" DrawAspect="Content" ObjectID="_1764675129" r:id="rId197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//</w:t>
            </w:r>
            <w:r w:rsidRPr="00BF6042">
              <w:rPr>
                <w:position w:val="-6"/>
              </w:rPr>
              <w:object w:dxaOrig="200" w:dyaOrig="240" w14:anchorId="34FED6C0">
                <v:shape id="_x0000_i1124" type="#_x0000_t75" style="width:9.85pt;height:12.2pt" o:ole="">
                  <v:imagedata r:id="rId198" o:title=""/>
                </v:shape>
                <o:OLEObject Type="Embed" ProgID="Equation.DSMT4" ShapeID="_x0000_i1124" DrawAspect="Content" ObjectID="_1764675130" r:id="rId199"/>
              </w:object>
            </w:r>
          </w:p>
        </w:tc>
        <w:tc>
          <w:tcPr>
            <w:tcW w:w="1080" w:type="dxa"/>
            <w:shd w:val="clear" w:color="auto" w:fill="auto"/>
          </w:tcPr>
          <w:p w14:paraId="5A5C2056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E622B" w:rsidRPr="00E07165" w14:paraId="36D4ED2C" w14:textId="77777777" w:rsidTr="006C35F8">
        <w:tc>
          <w:tcPr>
            <w:tcW w:w="562" w:type="dxa"/>
            <w:vMerge/>
            <w:shd w:val="clear" w:color="auto" w:fill="auto"/>
            <w:vAlign w:val="center"/>
          </w:tcPr>
          <w:p w14:paraId="1AFCA559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96001A0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201" w:type="dxa"/>
            <w:shd w:val="clear" w:color="auto" w:fill="auto"/>
            <w:vAlign w:val="center"/>
          </w:tcPr>
          <w:p w14:paraId="232B3D1B" w14:textId="4BE26CC4" w:rsidR="007E622B" w:rsidRPr="00E07165" w:rsidRDefault="007E622B" w:rsidP="006C35F8">
            <w:pPr>
              <w:spacing w:line="312" w:lineRule="auto"/>
              <w:rPr>
                <w:rFonts w:ascii="Times New Roman" w:hAnsi="Times New Roman" w:cs="Times New Roman"/>
                <w:sz w:val="28"/>
                <w:szCs w:val="32"/>
              </w:rPr>
            </w:pPr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+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: </w:t>
            </w:r>
            <w:r w:rsidRPr="00E07165">
              <w:rPr>
                <w:rFonts w:ascii="Times New Roman" w:hAnsi="Times New Roman" w:cs="Times New Roman"/>
                <w:position w:val="-6"/>
                <w:sz w:val="28"/>
                <w:szCs w:val="32"/>
              </w:rPr>
              <w:object w:dxaOrig="200" w:dyaOrig="240" w14:anchorId="42E40C19">
                <v:shape id="_x0000_i1125" type="#_x0000_t75" style="width:9.85pt;height:12.2pt" o:ole="">
                  <v:imagedata r:id="rId61" o:title=""/>
                </v:shape>
                <o:OLEObject Type="Embed" ProgID="Equation.DSMT4" ShapeID="_x0000_i1125" DrawAspect="Content" ObjectID="_1764675131" r:id="rId200"/>
              </w:object>
            </w:r>
            <w:r>
              <w:rPr>
                <w:rFonts w:ascii="Times New Roman" w:hAnsi="Times New Roman" w:cs="Times New Roman"/>
                <w:sz w:val="28"/>
                <w:szCs w:val="32"/>
              </w:rPr>
              <w:t xml:space="preserve"> // </w:t>
            </w:r>
            <w:r w:rsidRPr="00BF6042">
              <w:rPr>
                <w:position w:val="-6"/>
              </w:rPr>
              <w:object w:dxaOrig="200" w:dyaOrig="240" w14:anchorId="68410749">
                <v:shape id="_x0000_i1126" type="#_x0000_t75" style="width:9.85pt;height:12.2pt" o:ole="">
                  <v:imagedata r:id="rId198" o:title=""/>
                </v:shape>
                <o:OLEObject Type="Embed" ProgID="Equation.DSMT4" ShapeID="_x0000_i1126" DrawAspect="Content" ObjectID="_1764675132" r:id="rId201"/>
              </w:object>
            </w:r>
            <w:r w:rsidRPr="00E07165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2380" w:dyaOrig="460" w14:anchorId="41B0EDA7">
                <v:shape id="_x0000_i1127" type="#_x0000_t75" style="width:118.05pt;height:23.2pt" o:ole="">
                  <v:imagedata r:id="rId202" o:title=""/>
                </v:shape>
                <o:OLEObject Type="Embed" ProgID="Equation.DSMT4" ShapeID="_x0000_i1127" DrawAspect="Content" ObjectID="_1764675133" r:id="rId203"/>
              </w:object>
            </w:r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(2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gó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ở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vị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trí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đồng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vị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)</w:t>
            </w:r>
          </w:p>
          <w:p w14:paraId="4CD3F073" w14:textId="77777777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: </w:t>
            </w:r>
            <w:r w:rsidRPr="00E07165">
              <w:rPr>
                <w:rFonts w:ascii="Times New Roman" w:hAnsi="Times New Roman" w:cs="Times New Roman"/>
                <w:position w:val="-12"/>
                <w:sz w:val="28"/>
                <w:szCs w:val="32"/>
              </w:rPr>
              <w:object w:dxaOrig="1240" w:dyaOrig="460" w14:anchorId="3B99FFF4">
                <v:shape id="_x0000_i1128" type="#_x0000_t75" style="width:61.75pt;height:23.2pt" o:ole="">
                  <v:imagedata r:id="rId204" o:title=""/>
                </v:shape>
                <o:OLEObject Type="Embed" ProgID="Equation.DSMT4" ShapeID="_x0000_i1128" DrawAspect="Content" ObjectID="_1764675134" r:id="rId205"/>
              </w:object>
            </w:r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là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hai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góc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kề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32"/>
              </w:rPr>
              <w:t>bù</w:t>
            </w:r>
            <w:proofErr w:type="spellEnd"/>
          </w:p>
          <w:p w14:paraId="79BC5C17" w14:textId="0DB99170" w:rsidR="007E622B" w:rsidRPr="00E07165" w:rsidRDefault="007E622B" w:rsidP="006C35F8">
            <w:pPr>
              <w:spacing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position w:val="-86"/>
                <w:sz w:val="28"/>
                <w:szCs w:val="32"/>
              </w:rPr>
              <w:object w:dxaOrig="2400" w:dyaOrig="1860" w14:anchorId="1DFCF6C7">
                <v:shape id="_x0000_i1129" type="#_x0000_t75" style="width:121.2pt;height:94.05pt" o:ole="">
                  <v:imagedata r:id="rId206" o:title=""/>
                </v:shape>
                <o:OLEObject Type="Embed" ProgID="Equation.DSMT4" ShapeID="_x0000_i1129" DrawAspect="Content" ObjectID="_1764675135" r:id="rId207"/>
              </w:object>
            </w:r>
          </w:p>
        </w:tc>
        <w:tc>
          <w:tcPr>
            <w:tcW w:w="1080" w:type="dxa"/>
            <w:shd w:val="clear" w:color="auto" w:fill="auto"/>
          </w:tcPr>
          <w:p w14:paraId="4A25E946" w14:textId="0B68F3ED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  <w:p w14:paraId="2B72F347" w14:textId="77777777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3EBC441" w14:textId="54627090" w:rsidR="007E622B" w:rsidRPr="00E07165" w:rsidRDefault="007E622B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2F7F3D" w:rsidRPr="00E07165" w14:paraId="6CFFF2AA" w14:textId="77777777" w:rsidTr="006C35F8">
        <w:tc>
          <w:tcPr>
            <w:tcW w:w="562" w:type="dxa"/>
            <w:shd w:val="clear" w:color="auto" w:fill="auto"/>
            <w:vAlign w:val="center"/>
          </w:tcPr>
          <w:p w14:paraId="219B78B1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471F19F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  <w:vAlign w:val="center"/>
          </w:tcPr>
          <w:p w14:paraId="024F3A01" w14:textId="1D078AC2" w:rsidR="002F7F3D" w:rsidRPr="004A4C16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14:paraId="3470F8A7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2F7F3D" w:rsidRPr="00E07165" w14:paraId="3FEFB155" w14:textId="77777777" w:rsidTr="006C35F8">
        <w:tc>
          <w:tcPr>
            <w:tcW w:w="562" w:type="dxa"/>
            <w:shd w:val="clear" w:color="auto" w:fill="auto"/>
            <w:vAlign w:val="center"/>
          </w:tcPr>
          <w:p w14:paraId="320D45FD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242D9D8" w14:textId="77777777" w:rsidR="002F7F3D" w:rsidRPr="00E07165" w:rsidRDefault="002F7F3D" w:rsidP="006C35F8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1" w:type="dxa"/>
            <w:shd w:val="clear" w:color="auto" w:fill="auto"/>
          </w:tcPr>
          <w:p w14:paraId="19AC12A1" w14:textId="77777777" w:rsidR="002F7F3D" w:rsidRPr="00E07165" w:rsidRDefault="002F7F3D" w:rsidP="006C35F8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Áp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dãy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tỉ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, ta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79537830" w14:textId="77777777" w:rsidR="002F7F3D" w:rsidRPr="00E07165" w:rsidRDefault="002F7F3D" w:rsidP="006C35F8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920" w:dyaOrig="760" w14:anchorId="0C94008B">
                <v:shape id="_x0000_i1130" type="#_x0000_t75" style="width:346.6pt;height:38.55pt" o:ole="">
                  <v:imagedata r:id="rId208" o:title=""/>
                </v:shape>
                <o:OLEObject Type="Embed" ProgID="Equation.DSMT4" ShapeID="_x0000_i1130" DrawAspect="Content" ObjectID="_1764675136" r:id="rId209"/>
              </w:object>
            </w:r>
          </w:p>
          <w:p w14:paraId="1236B124" w14:textId="77777777" w:rsidR="002F7F3D" w:rsidRPr="00E07165" w:rsidRDefault="002F7F3D" w:rsidP="006C35F8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900" w:dyaOrig="340" w14:anchorId="24E59C94">
                <v:shape id="_x0000_i1131" type="#_x0000_t75" style="width:195.55pt;height:17.3pt" o:ole="">
                  <v:imagedata r:id="rId210" o:title=""/>
                </v:shape>
                <o:OLEObject Type="Embed" ProgID="Equation.DSMT4" ShapeID="_x0000_i1131" DrawAspect="Content" ObjectID="_1764675137" r:id="rId211"/>
              </w:object>
            </w:r>
          </w:p>
          <w:p w14:paraId="5736748A" w14:textId="77777777" w:rsidR="002F7F3D" w:rsidRPr="00E07165" w:rsidRDefault="002F7F3D" w:rsidP="006C35F8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Khi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đ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0716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5F21B064" w14:textId="77777777" w:rsidR="002F7F3D" w:rsidRPr="00E07165" w:rsidRDefault="002F7F3D" w:rsidP="006C35F8">
            <w:pPr>
              <w:tabs>
                <w:tab w:val="left" w:pos="4820"/>
              </w:tabs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660" w:dyaOrig="720" w14:anchorId="17B4A991">
                <v:shape id="_x0000_i1132" type="#_x0000_t75" style="width:182.55pt;height:36.2pt" o:ole="">
                  <v:imagedata r:id="rId212" o:title=""/>
                </v:shape>
                <o:OLEObject Type="Embed" ProgID="Equation.DSMT4" ShapeID="_x0000_i1132" DrawAspect="Content" ObjectID="_1764675138" r:id="rId213"/>
              </w:object>
            </w:r>
          </w:p>
        </w:tc>
        <w:tc>
          <w:tcPr>
            <w:tcW w:w="1080" w:type="dxa"/>
            <w:shd w:val="clear" w:color="auto" w:fill="auto"/>
          </w:tcPr>
          <w:p w14:paraId="2A78D980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93CCFEC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D019B6E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31B486D4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5A551DF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242D690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92E4A93" w14:textId="77777777" w:rsidR="002F7F3D" w:rsidRPr="00E07165" w:rsidRDefault="002F7F3D" w:rsidP="006C35F8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7165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6972F21A" w14:textId="77777777" w:rsidR="002F7F3D" w:rsidRPr="00E07165" w:rsidRDefault="002F7F3D" w:rsidP="007C134E">
      <w:pPr>
        <w:pStyle w:val="NoSpacing"/>
        <w:spacing w:before="120" w:line="312" w:lineRule="auto"/>
        <w:ind w:left="-142" w:right="-711"/>
        <w:jc w:val="center"/>
        <w:rPr>
          <w:b/>
          <w:bCs/>
          <w:i/>
          <w:sz w:val="28"/>
          <w:szCs w:val="28"/>
        </w:rPr>
      </w:pPr>
      <w:proofErr w:type="spellStart"/>
      <w:r w:rsidRPr="00E07165">
        <w:rPr>
          <w:b/>
          <w:bCs/>
          <w:i/>
          <w:sz w:val="28"/>
          <w:szCs w:val="28"/>
        </w:rPr>
        <w:t>Ghi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chú</w:t>
      </w:r>
      <w:proofErr w:type="spellEnd"/>
      <w:r w:rsidRPr="00E07165">
        <w:rPr>
          <w:b/>
          <w:bCs/>
          <w:i/>
          <w:sz w:val="28"/>
          <w:szCs w:val="28"/>
        </w:rPr>
        <w:t xml:space="preserve">: </w:t>
      </w:r>
      <w:proofErr w:type="spellStart"/>
      <w:r w:rsidRPr="00E07165">
        <w:rPr>
          <w:b/>
          <w:bCs/>
          <w:i/>
          <w:sz w:val="28"/>
          <w:szCs w:val="28"/>
        </w:rPr>
        <w:t>Mọi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cách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giải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khác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đúng</w:t>
      </w:r>
      <w:proofErr w:type="spellEnd"/>
      <w:r w:rsidRPr="00E07165">
        <w:rPr>
          <w:b/>
          <w:bCs/>
          <w:i/>
          <w:sz w:val="28"/>
          <w:szCs w:val="28"/>
        </w:rPr>
        <w:t xml:space="preserve">, </w:t>
      </w:r>
      <w:proofErr w:type="spellStart"/>
      <w:r w:rsidRPr="00E07165">
        <w:rPr>
          <w:b/>
          <w:bCs/>
          <w:i/>
          <w:sz w:val="28"/>
          <w:szCs w:val="28"/>
        </w:rPr>
        <w:t>phù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hợp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với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chương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trình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đều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chấm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điểm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tối</w:t>
      </w:r>
      <w:proofErr w:type="spellEnd"/>
      <w:r w:rsidRPr="00E07165">
        <w:rPr>
          <w:b/>
          <w:bCs/>
          <w:i/>
          <w:sz w:val="28"/>
          <w:szCs w:val="28"/>
        </w:rPr>
        <w:t xml:space="preserve"> </w:t>
      </w:r>
      <w:proofErr w:type="spellStart"/>
      <w:r w:rsidRPr="00E07165">
        <w:rPr>
          <w:b/>
          <w:bCs/>
          <w:i/>
          <w:sz w:val="28"/>
          <w:szCs w:val="28"/>
        </w:rPr>
        <w:t>đa</w:t>
      </w:r>
      <w:proofErr w:type="spellEnd"/>
      <w:r w:rsidRPr="00E07165">
        <w:rPr>
          <w:b/>
          <w:bCs/>
          <w:i/>
          <w:sz w:val="28"/>
          <w:szCs w:val="28"/>
        </w:rPr>
        <w:t>.</w:t>
      </w:r>
    </w:p>
    <w:p w14:paraId="44CA4866" w14:textId="77777777" w:rsidR="00C01D9B" w:rsidRDefault="00C01D9B" w:rsidP="00C01D9B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u w:val="dash"/>
        </w:rPr>
      </w:pPr>
    </w:p>
    <w:tbl>
      <w:tblPr>
        <w:tblStyle w:val="TableGrid"/>
        <w:tblW w:w="104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6"/>
        <w:gridCol w:w="2814"/>
        <w:gridCol w:w="2628"/>
        <w:gridCol w:w="2494"/>
      </w:tblGrid>
      <w:tr w:rsidR="00C01D9B" w:rsidRPr="00F40DE4" w14:paraId="50BA0909" w14:textId="77777777" w:rsidTr="00751AE8">
        <w:trPr>
          <w:jc w:val="center"/>
        </w:trPr>
        <w:tc>
          <w:tcPr>
            <w:tcW w:w="2496" w:type="dxa"/>
          </w:tcPr>
          <w:p w14:paraId="1F485696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  <w:t>BGH DUYỆT</w:t>
            </w:r>
          </w:p>
          <w:p w14:paraId="352E70B0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51A5F29E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665979B4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119ED439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15403C6B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</w:tc>
        <w:tc>
          <w:tcPr>
            <w:tcW w:w="2814" w:type="dxa"/>
          </w:tcPr>
          <w:p w14:paraId="5C5A80B4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TTCM</w:t>
            </w:r>
          </w:p>
          <w:p w14:paraId="17085D33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36EC1EE8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1B6A78A9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5EA39EB8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</w:p>
          <w:p w14:paraId="460CE2F1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Đào Thị Thanh Loan</w:t>
            </w:r>
          </w:p>
        </w:tc>
        <w:tc>
          <w:tcPr>
            <w:tcW w:w="2628" w:type="dxa"/>
          </w:tcPr>
          <w:p w14:paraId="776B192E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NT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C</w:t>
            </w: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</w:rPr>
              <w:t>M</w:t>
            </w:r>
          </w:p>
          <w:p w14:paraId="62B1ED8C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5EF30D2B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2D4D0762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7F210F7E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325C4D42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  <w:t xml:space="preserve">Nguyễn Thu </w:t>
            </w:r>
            <w:proofErr w:type="spellStart"/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  <w:t>Huyền</w:t>
            </w:r>
            <w:proofErr w:type="spellEnd"/>
          </w:p>
        </w:tc>
        <w:tc>
          <w:tcPr>
            <w:tcW w:w="2494" w:type="dxa"/>
          </w:tcPr>
          <w:p w14:paraId="1A0CB9D1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</w:pPr>
            <w:r w:rsidRPr="00F40DE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7"/>
                <w:lang w:val="vi-VN"/>
              </w:rPr>
              <w:t>NGƯỜI RA ĐỀ</w:t>
            </w:r>
          </w:p>
          <w:p w14:paraId="75413C6C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62B7EF99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456F9DDE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66082CF5" w14:textId="77777777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  <w:lang w:val="vi-VN"/>
              </w:rPr>
            </w:pPr>
          </w:p>
          <w:p w14:paraId="62B18EA4" w14:textId="45AE2EB1" w:rsidR="00C01D9B" w:rsidRPr="00F40DE4" w:rsidRDefault="00C01D9B" w:rsidP="00751AE8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7"/>
              </w:rPr>
              <w:t>Trần Minh Trang</w:t>
            </w:r>
          </w:p>
        </w:tc>
      </w:tr>
    </w:tbl>
    <w:p w14:paraId="5473A582" w14:textId="77777777" w:rsidR="00C01D9B" w:rsidRDefault="00C01D9B" w:rsidP="00C01D9B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u w:val="dash"/>
        </w:rPr>
      </w:pPr>
    </w:p>
    <w:sectPr w:rsidR="00C01D9B" w:rsidSect="00C01D9B">
      <w:pgSz w:w="11906" w:h="16838" w:code="9"/>
      <w:pgMar w:top="851" w:right="1418" w:bottom="851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1D9B"/>
    <w:rsid w:val="00244148"/>
    <w:rsid w:val="002F7F3D"/>
    <w:rsid w:val="00367ADE"/>
    <w:rsid w:val="004A4C16"/>
    <w:rsid w:val="007A47B2"/>
    <w:rsid w:val="007C134E"/>
    <w:rsid w:val="007E622B"/>
    <w:rsid w:val="00851F76"/>
    <w:rsid w:val="008B28D3"/>
    <w:rsid w:val="008F1FDA"/>
    <w:rsid w:val="00C01D9B"/>
    <w:rsid w:val="00FF3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95F001"/>
  <w15:chartTrackingRefBased/>
  <w15:docId w15:val="{AB558B56-DA01-49D1-A7C1-5FFDCEBAA5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F7F3D"/>
    <w:pPr>
      <w:spacing w:after="0" w:line="240" w:lineRule="auto"/>
    </w:pPr>
    <w:rPr>
      <w:rFonts w:asciiTheme="minorHAnsi" w:hAnsiTheme="minorHAnsi" w:cstheme="minorBidi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39"/>
    <w:qFormat/>
    <w:rsid w:val="00C01D9B"/>
    <w:pPr>
      <w:spacing w:after="0" w:line="240" w:lineRule="auto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C01D9B"/>
    <w:pPr>
      <w:spacing w:after="0" w:line="240" w:lineRule="auto"/>
    </w:pPr>
    <w:rPr>
      <w:rFonts w:eastAsia="Calibri"/>
      <w:sz w:val="26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4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8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5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0.wmf"/><Relationship Id="rId215" Type="http://schemas.openxmlformats.org/officeDocument/2006/relationships/theme" Target="theme/theme1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image" Target="media/image95.wmf"/><Relationship Id="rId202" Type="http://schemas.openxmlformats.org/officeDocument/2006/relationships/image" Target="media/image9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7652C5-D8E4-4C96-8D5A-107C01D43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927</Words>
  <Characters>528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 MY HOÀNG</dc:creator>
  <cp:keywords/>
  <dc:description/>
  <cp:lastModifiedBy>HÀ MY HOÀNG</cp:lastModifiedBy>
  <cp:revision>10</cp:revision>
  <dcterms:created xsi:type="dcterms:W3CDTF">2023-12-11T15:16:00Z</dcterms:created>
  <dcterms:modified xsi:type="dcterms:W3CDTF">2023-12-21T07:41:00Z</dcterms:modified>
</cp:coreProperties>
</file>